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378B" w:rsidRDefault="0086565B" w:rsidP="00B623EA">
      <w:pPr>
        <w:pStyle w:val="a6"/>
        <w:numPr>
          <w:ilvl w:val="0"/>
          <w:numId w:val="4"/>
        </w:numPr>
        <w:spacing w:line="360" w:lineRule="auto"/>
        <w:ind w:firstLineChars="0"/>
      </w:pPr>
      <w:hyperlink w:anchor="YaleB" w:history="1">
        <w:r w:rsidR="00315D84" w:rsidRPr="005D3B41">
          <w:rPr>
            <w:rStyle w:val="a7"/>
            <w:rFonts w:hint="eastAsia"/>
          </w:rPr>
          <w:t>LSA</w:t>
        </w:r>
        <w:r w:rsidR="00315D84" w:rsidRPr="005D3B41">
          <w:rPr>
            <w:rStyle w:val="a7"/>
            <w:rFonts w:hint="eastAsia"/>
          </w:rPr>
          <w:t>，</w:t>
        </w:r>
        <w:r w:rsidR="00315D84" w:rsidRPr="005D3B41">
          <w:rPr>
            <w:rStyle w:val="a7"/>
            <w:rFonts w:hint="eastAsia"/>
          </w:rPr>
          <w:t>SCC</w:t>
        </w:r>
        <w:r w:rsidR="00315D84" w:rsidRPr="005D3B41">
          <w:rPr>
            <w:rStyle w:val="a7"/>
            <w:rFonts w:hint="eastAsia"/>
          </w:rPr>
          <w:t>，</w:t>
        </w:r>
        <w:r w:rsidR="00315D84" w:rsidRPr="005D3B41">
          <w:rPr>
            <w:rStyle w:val="a7"/>
            <w:rFonts w:hint="eastAsia"/>
          </w:rPr>
          <w:t>LRR</w:t>
        </w:r>
        <w:r w:rsidR="00315D84" w:rsidRPr="005D3B41">
          <w:rPr>
            <w:rStyle w:val="a7"/>
            <w:rFonts w:hint="eastAsia"/>
          </w:rPr>
          <w:t>，</w:t>
        </w:r>
        <w:r w:rsidR="00315D84" w:rsidRPr="005D3B41">
          <w:rPr>
            <w:rStyle w:val="a7"/>
            <w:rFonts w:hint="eastAsia"/>
          </w:rPr>
          <w:t>LRR_H</w:t>
        </w:r>
        <w:r w:rsidR="00315D84" w:rsidRPr="005D3B41">
          <w:rPr>
            <w:rStyle w:val="a7"/>
            <w:rFonts w:hint="eastAsia"/>
          </w:rPr>
          <w:t>，</w:t>
        </w:r>
        <w:r w:rsidR="00315D84" w:rsidRPr="005D3B41">
          <w:rPr>
            <w:rStyle w:val="a7"/>
            <w:rFonts w:hint="eastAsia"/>
          </w:rPr>
          <w:t>LRSC(P5-ADMM)</w:t>
        </w:r>
        <w:r w:rsidR="00315D84" w:rsidRPr="005D3B41">
          <w:rPr>
            <w:rStyle w:val="a7"/>
            <w:rFonts w:hint="eastAsia"/>
          </w:rPr>
          <w:t>，</w:t>
        </w:r>
        <w:r w:rsidR="00315D84" w:rsidRPr="005D3B41">
          <w:rPr>
            <w:rStyle w:val="a7"/>
            <w:rFonts w:hint="eastAsia"/>
          </w:rPr>
          <w:t>SSC_N</w:t>
        </w:r>
        <w:r w:rsidR="00315D84" w:rsidRPr="005D3B41">
          <w:rPr>
            <w:rStyle w:val="a7"/>
            <w:rFonts w:hint="eastAsia"/>
          </w:rPr>
          <w:t>，</w:t>
        </w:r>
        <w:r w:rsidR="00315D84" w:rsidRPr="005D3B41">
          <w:rPr>
            <w:rStyle w:val="a7"/>
            <w:rFonts w:hint="eastAsia"/>
          </w:rPr>
          <w:t>SSC_LRR(proposed)</w:t>
        </w:r>
        <w:r w:rsidR="00315D84" w:rsidRPr="005D3B41">
          <w:rPr>
            <w:rStyle w:val="a7"/>
            <w:rFonts w:hint="eastAsia"/>
          </w:rPr>
          <w:t>在</w:t>
        </w:r>
        <w:r w:rsidR="00315D84" w:rsidRPr="005D3B41">
          <w:rPr>
            <w:rStyle w:val="a7"/>
            <w:rFonts w:hint="eastAsia"/>
          </w:rPr>
          <w:t>Extended Yale B</w:t>
        </w:r>
        <w:r w:rsidR="00315D84" w:rsidRPr="005D3B41">
          <w:rPr>
            <w:rStyle w:val="a7"/>
            <w:rFonts w:hint="eastAsia"/>
          </w:rPr>
          <w:t>数据集上的聚类误差，运行时间和参数设置</w:t>
        </w:r>
      </w:hyperlink>
    </w:p>
    <w:p w:rsidR="00841983" w:rsidRDefault="00841983" w:rsidP="00594AD8"/>
    <w:p w:rsidR="00B623EA" w:rsidRPr="004533D4" w:rsidRDefault="00B623EA" w:rsidP="004533D4">
      <w:pPr>
        <w:autoSpaceDE w:val="0"/>
        <w:autoSpaceDN w:val="0"/>
        <w:adjustRightInd w:val="0"/>
        <w:jc w:val="left"/>
      </w:pPr>
      <w:bookmarkStart w:id="0" w:name="clustering"/>
      <w:r>
        <w:rPr>
          <w:rFonts w:hint="eastAsia"/>
        </w:rPr>
        <w:t>一、</w:t>
      </w:r>
      <w:bookmarkStart w:id="1" w:name="YaleB"/>
      <w:r w:rsidRPr="005D3B41">
        <w:rPr>
          <w:rFonts w:hint="eastAsia"/>
        </w:rPr>
        <w:t>LSA</w:t>
      </w:r>
      <w:r w:rsidRPr="005D3B41">
        <w:rPr>
          <w:rFonts w:hint="eastAsia"/>
        </w:rPr>
        <w:t>，</w:t>
      </w:r>
      <w:r w:rsidRPr="005D3B41">
        <w:rPr>
          <w:rFonts w:hint="eastAsia"/>
        </w:rPr>
        <w:t>SCC</w:t>
      </w:r>
      <w:r w:rsidRPr="005D3B41">
        <w:rPr>
          <w:rFonts w:hint="eastAsia"/>
        </w:rPr>
        <w:t>，</w:t>
      </w:r>
      <w:r w:rsidRPr="005D3B41">
        <w:rPr>
          <w:rFonts w:hint="eastAsia"/>
        </w:rPr>
        <w:t>LRR</w:t>
      </w:r>
      <w:r w:rsidRPr="005D3B41">
        <w:rPr>
          <w:rFonts w:hint="eastAsia"/>
        </w:rPr>
        <w:t>，</w:t>
      </w:r>
      <w:r w:rsidRPr="005D3B41">
        <w:rPr>
          <w:rFonts w:hint="eastAsia"/>
        </w:rPr>
        <w:t>LRR_H</w:t>
      </w:r>
      <w:r w:rsidRPr="005D3B41">
        <w:rPr>
          <w:rFonts w:hint="eastAsia"/>
        </w:rPr>
        <w:t>，</w:t>
      </w:r>
      <w:r w:rsidRPr="005D3B41">
        <w:rPr>
          <w:rFonts w:hint="eastAsia"/>
        </w:rPr>
        <w:t>LRSC(P5-ADMM)</w:t>
      </w:r>
      <w:r w:rsidRPr="005D3B41">
        <w:rPr>
          <w:rFonts w:hint="eastAsia"/>
        </w:rPr>
        <w:t>，</w:t>
      </w:r>
      <w:r w:rsidRPr="005D3B41">
        <w:rPr>
          <w:rFonts w:hint="eastAsia"/>
        </w:rPr>
        <w:t>SSC_N</w:t>
      </w:r>
      <w:r w:rsidRPr="005D3B41">
        <w:rPr>
          <w:rFonts w:hint="eastAsia"/>
        </w:rPr>
        <w:t>，</w:t>
      </w:r>
      <w:r w:rsidRPr="005D3B41">
        <w:rPr>
          <w:rFonts w:hint="eastAsia"/>
        </w:rPr>
        <w:t>SSC_LRR(proposed)</w:t>
      </w:r>
      <w:r w:rsidRPr="005D3B41">
        <w:rPr>
          <w:rFonts w:hint="eastAsia"/>
        </w:rPr>
        <w:t>在</w:t>
      </w:r>
      <w:r w:rsidRPr="005D3B41">
        <w:rPr>
          <w:rFonts w:hint="eastAsia"/>
        </w:rPr>
        <w:t>Extended Yale B</w:t>
      </w:r>
      <w:r w:rsidRPr="005D3B41">
        <w:rPr>
          <w:rFonts w:hint="eastAsia"/>
        </w:rPr>
        <w:t>数据集上的聚类误差，运行时间和参数设置</w:t>
      </w:r>
      <w:bookmarkEnd w:id="1"/>
      <w:r w:rsidR="004533D4">
        <w:t>,</w:t>
      </w:r>
      <w:r w:rsidR="004533D4" w:rsidRPr="004533D4">
        <w:rPr>
          <w:rFonts w:ascii="Courier New" w:hAnsi="Courier New" w:cs="Courier New"/>
          <w:color w:val="A020F0"/>
          <w:kern w:val="0"/>
          <w:sz w:val="20"/>
          <w:szCs w:val="20"/>
        </w:rPr>
        <w:t xml:space="preserve"> </w:t>
      </w:r>
      <w:r w:rsidR="004533D4">
        <w:rPr>
          <w:rFonts w:ascii="Courier New" w:hAnsi="Courier New" w:cs="Courier New"/>
          <w:color w:val="A020F0"/>
          <w:kern w:val="0"/>
          <w:sz w:val="20"/>
          <w:szCs w:val="20"/>
        </w:rPr>
        <w:t>YaleBCrop025.mat</w:t>
      </w:r>
    </w:p>
    <w:p w:rsidR="00CC5A30" w:rsidRDefault="005C090D" w:rsidP="00E475A2">
      <w:r>
        <w:t xml:space="preserve">    </w:t>
      </w:r>
      <w:r w:rsidR="00CC5A30">
        <w:rPr>
          <w:rFonts w:hint="eastAsia"/>
        </w:rPr>
        <w:t>前</w:t>
      </w:r>
      <w:r w:rsidR="00CC5A30">
        <w:rPr>
          <w:rFonts w:hint="eastAsia"/>
        </w:rPr>
        <w:t>40</w:t>
      </w:r>
      <w:r w:rsidR="00CC5A30">
        <w:rPr>
          <w:rFonts w:hint="eastAsia"/>
        </w:rPr>
        <w:t>个例子的平均结果</w:t>
      </w:r>
      <w:r w:rsidR="007A72A2">
        <w:rPr>
          <w:rFonts w:hint="eastAsia"/>
        </w:rPr>
        <w:t>，每个数据每一维</w:t>
      </w:r>
      <w:r w:rsidR="007A72A2">
        <w:rPr>
          <w:rFonts w:hint="eastAsia"/>
        </w:rPr>
        <w:t>/max</w:t>
      </w:r>
    </w:p>
    <w:p w:rsidR="00B623EA" w:rsidRDefault="00B623EA" w:rsidP="00E475A2">
      <w:r>
        <w:rPr>
          <w:rFonts w:hint="eastAsia"/>
        </w:rPr>
        <w:t>LSA</w:t>
      </w:r>
      <w:r>
        <w:rPr>
          <w:rFonts w:hint="eastAsia"/>
        </w:rPr>
        <w:t>，</w:t>
      </w:r>
      <w:r>
        <w:rPr>
          <w:rFonts w:hint="eastAsia"/>
        </w:rPr>
        <w:t>SCC</w:t>
      </w:r>
      <w:r>
        <w:rPr>
          <w:rFonts w:hint="eastAsia"/>
        </w:rPr>
        <w:t>，</w:t>
      </w:r>
      <w:r>
        <w:rPr>
          <w:rFonts w:hint="eastAsia"/>
        </w:rPr>
        <w:t>LRR</w:t>
      </w:r>
      <w:r>
        <w:rPr>
          <w:rFonts w:hint="eastAsia"/>
        </w:rPr>
        <w:t>（用的</w:t>
      </w:r>
      <w:r>
        <w:rPr>
          <w:rFonts w:hint="eastAsia"/>
        </w:rPr>
        <w:t>lrr.m</w:t>
      </w:r>
      <w:r>
        <w:rPr>
          <w:rFonts w:hint="eastAsia"/>
        </w:rPr>
        <w:t>）：</w:t>
      </w:r>
      <w:r w:rsidR="00FC1257">
        <w:rPr>
          <w:rFonts w:hint="eastAsia"/>
        </w:rPr>
        <w:t>每个数据每一维</w:t>
      </w:r>
      <w:r w:rsidR="00FC1257">
        <w:rPr>
          <w:rFonts w:hint="eastAsia"/>
        </w:rPr>
        <w:t>/max</w:t>
      </w:r>
    </w:p>
    <w:p w:rsidR="006B3EB8" w:rsidRDefault="006B3EB8" w:rsidP="00E475A2"/>
    <w:p w:rsidR="00B623EA" w:rsidRPr="005D50FF" w:rsidRDefault="00B623EA" w:rsidP="00DA3F42">
      <w:pPr>
        <w:jc w:val="center"/>
        <w:rPr>
          <w:rFonts w:ascii="Times New Roman" w:hAnsi="Times New Roman" w:cs="Times New Roman"/>
          <w:sz w:val="20"/>
          <w:szCs w:val="20"/>
        </w:rPr>
      </w:pPr>
      <w:bookmarkStart w:id="2" w:name="OLE_LINK19"/>
      <w:bookmarkStart w:id="3" w:name="OLE_LINK20"/>
      <w:bookmarkStart w:id="4" w:name="OLE_LINK21"/>
      <w:r w:rsidRPr="005D50FF">
        <w:rPr>
          <w:rFonts w:ascii="Times New Roman" w:hAnsi="Times New Roman" w:cs="Times New Roman"/>
          <w:sz w:val="20"/>
          <w:szCs w:val="20"/>
        </w:rPr>
        <w:t>Clustering error(%) of algorithms o</w:t>
      </w:r>
      <w:bookmarkEnd w:id="0"/>
      <w:r w:rsidRPr="005D50FF">
        <w:rPr>
          <w:rFonts w:ascii="Times New Roman" w:hAnsi="Times New Roman" w:cs="Times New Roman"/>
          <w:sz w:val="20"/>
          <w:szCs w:val="20"/>
        </w:rPr>
        <w:t>n the Extended Yale B dataset without preprocessing the data</w:t>
      </w:r>
    </w:p>
    <w:tbl>
      <w:tblPr>
        <w:tblStyle w:val="a3"/>
        <w:tblW w:w="7479" w:type="dxa"/>
        <w:tblBorders>
          <w:left w:val="none" w:sz="0" w:space="0" w:color="auto"/>
          <w:right w:val="none" w:sz="0" w:space="0" w:color="auto"/>
        </w:tblBorders>
        <w:tblLayout w:type="fixed"/>
        <w:tblLook w:val="04A0"/>
      </w:tblPr>
      <w:tblGrid>
        <w:gridCol w:w="883"/>
        <w:gridCol w:w="800"/>
        <w:gridCol w:w="801"/>
        <w:gridCol w:w="800"/>
        <w:gridCol w:w="801"/>
        <w:gridCol w:w="800"/>
        <w:gridCol w:w="801"/>
        <w:gridCol w:w="801"/>
        <w:gridCol w:w="992"/>
      </w:tblGrid>
      <w:tr w:rsidR="00EC4EBF" w:rsidRPr="004B4DDC" w:rsidTr="00EC4EBF"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Algorithm</w:t>
            </w:r>
          </w:p>
        </w:tc>
        <w:tc>
          <w:tcPr>
            <w:tcW w:w="800" w:type="dxa"/>
          </w:tcPr>
          <w:p w:rsidR="00EC4EBF" w:rsidRPr="004B4D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SA</w:t>
            </w:r>
          </w:p>
        </w:tc>
        <w:tc>
          <w:tcPr>
            <w:tcW w:w="801" w:type="dxa"/>
          </w:tcPr>
          <w:p w:rsidR="00EC4EBF" w:rsidRPr="00F27866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27866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SCC</w:t>
            </w:r>
          </w:p>
        </w:tc>
        <w:tc>
          <w:tcPr>
            <w:tcW w:w="800" w:type="dxa"/>
          </w:tcPr>
          <w:p w:rsidR="00EC4EBF" w:rsidRPr="002D71C2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2D71C2">
              <w:rPr>
                <w:rFonts w:ascii="Times New Roman" w:hAnsi="Times New Roman" w:cs="Times New Roman" w:hint="eastAsia"/>
                <w:color w:val="FF0000"/>
                <w:sz w:val="16"/>
                <w:szCs w:val="16"/>
              </w:rPr>
              <w:t>LRR</w:t>
            </w:r>
          </w:p>
          <w:p w:rsidR="00EC4EBF" w:rsidRPr="002D71C2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2D71C2">
              <w:rPr>
                <w:rFonts w:ascii="Times New Roman" w:hAnsi="Times New Roman" w:cs="Times New Roman" w:hint="eastAsia"/>
                <w:color w:val="FF0000"/>
                <w:sz w:val="16"/>
                <w:szCs w:val="16"/>
              </w:rPr>
              <w:t>0.18</w:t>
            </w:r>
          </w:p>
        </w:tc>
        <w:tc>
          <w:tcPr>
            <w:tcW w:w="801" w:type="dxa"/>
          </w:tcPr>
          <w:p w:rsidR="00EC4EBF" w:rsidRPr="008E404E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8E404E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R_H</w:t>
            </w:r>
          </w:p>
          <w:p w:rsidR="00EC4EBF" w:rsidRPr="00C85A1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85A1C">
              <w:rPr>
                <w:rFonts w:ascii="Times New Roman" w:hAnsi="Times New Roman" w:cs="Times New Roman" w:hint="eastAsia"/>
                <w:color w:val="FF0000"/>
                <w:sz w:val="16"/>
                <w:szCs w:val="16"/>
              </w:rPr>
              <w:t>0.18</w:t>
            </w:r>
          </w:p>
        </w:tc>
        <w:tc>
          <w:tcPr>
            <w:tcW w:w="800" w:type="dxa"/>
          </w:tcPr>
          <w:p w:rsidR="00EC4EBF" w:rsidRPr="00CB1755" w:rsidRDefault="00EC4EBF" w:rsidP="00AC073A">
            <w:pPr>
              <w:jc w:val="center"/>
              <w:rPr>
                <w:rFonts w:ascii="Times New Roman" w:hAnsi="Times New Roman" w:cs="Times New Roman"/>
                <w:color w:val="FF0000"/>
                <w:sz w:val="15"/>
                <w:szCs w:val="15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5"/>
                <w:szCs w:val="15"/>
              </w:rPr>
              <w:t>LRSC_P</w:t>
            </w:r>
          </w:p>
          <w:p w:rsidR="00EC4EBF" w:rsidRPr="00CB1755" w:rsidRDefault="00EC4EBF" w:rsidP="00AC073A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5"/>
                <w:szCs w:val="15"/>
              </w:rPr>
              <w:t>5ADMM</w:t>
            </w:r>
          </w:p>
        </w:tc>
        <w:tc>
          <w:tcPr>
            <w:tcW w:w="801" w:type="dxa"/>
          </w:tcPr>
          <w:p w:rsidR="00EC4EBF" w:rsidRPr="00A97464" w:rsidRDefault="00EC4EBF" w:rsidP="00DA3F42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A97464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SSC</w:t>
            </w:r>
            <w:r w:rsidRPr="00A97464">
              <w:rPr>
                <w:rFonts w:ascii="Times New Roman" w:hAnsi="Times New Roman" w:cs="Times New Roman" w:hint="eastAsia"/>
                <w:color w:val="FF0000"/>
                <w:sz w:val="16"/>
                <w:szCs w:val="16"/>
              </w:rPr>
              <w:t>_N</w:t>
            </w:r>
          </w:p>
          <w:p w:rsidR="00EC4EBF" w:rsidRPr="00A97464" w:rsidRDefault="00EC4EBF" w:rsidP="00DA3F42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color w:val="FF0000"/>
                <w:sz w:val="11"/>
                <w:szCs w:val="11"/>
              </w:rPr>
              <w:t>Rho=</w:t>
            </w:r>
            <w:r w:rsidRPr="00A97464">
              <w:rPr>
                <w:rFonts w:ascii="Times New Roman" w:hAnsi="Times New Roman" w:cs="Times New Roman"/>
                <w:color w:val="FF0000"/>
                <w:sz w:val="11"/>
                <w:szCs w:val="11"/>
              </w:rPr>
              <w:t>1</w:t>
            </w:r>
          </w:p>
        </w:tc>
        <w:tc>
          <w:tcPr>
            <w:tcW w:w="801" w:type="dxa"/>
          </w:tcPr>
          <w:p w:rsidR="00EC4EBF" w:rsidRPr="00C40C0D" w:rsidRDefault="00EC4EBF" w:rsidP="003B2F78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40C0D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SSC</w:t>
            </w:r>
          </w:p>
        </w:tc>
        <w:tc>
          <w:tcPr>
            <w:tcW w:w="992" w:type="dxa"/>
          </w:tcPr>
          <w:p w:rsidR="00EC4EBF" w:rsidRPr="00B01BC7" w:rsidRDefault="00EC4EBF" w:rsidP="003B2F78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bookmarkStart w:id="5" w:name="OLE_LINK85"/>
            <w:bookmarkStart w:id="6" w:name="OLE_LINK86"/>
            <w:bookmarkStart w:id="7" w:name="OLE_LINK87"/>
            <w:bookmarkStart w:id="8" w:name="OLE_LINK88"/>
            <w: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Proposed</w:t>
            </w:r>
            <w:bookmarkEnd w:id="5"/>
            <w:bookmarkEnd w:id="6"/>
            <w:bookmarkEnd w:id="7"/>
            <w:bookmarkEnd w:id="8"/>
          </w:p>
        </w:tc>
      </w:tr>
      <w:tr w:rsidR="00EC4EBF" w:rsidRPr="004B4DDC" w:rsidTr="00EC4EBF"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2 subjects</w:t>
            </w:r>
          </w:p>
        </w:tc>
        <w:tc>
          <w:tcPr>
            <w:tcW w:w="800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F27866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2D71C2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A97464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C40C0D" w:rsidRDefault="00EC4EBF" w:rsidP="003B2F7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c>
          <w:tcPr>
            <w:tcW w:w="883" w:type="dxa"/>
          </w:tcPr>
          <w:p w:rsidR="00EC4EBF" w:rsidRPr="004B4DDC" w:rsidRDefault="00EC4EBF" w:rsidP="00B01BC7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Mean</w:t>
            </w:r>
          </w:p>
        </w:tc>
        <w:tc>
          <w:tcPr>
            <w:tcW w:w="800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B01BC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4.22</w:t>
            </w:r>
          </w:p>
        </w:tc>
        <w:tc>
          <w:tcPr>
            <w:tcW w:w="801" w:type="dxa"/>
          </w:tcPr>
          <w:p w:rsidR="00EC4EBF" w:rsidRPr="00F27866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27866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7.44</w:t>
            </w:r>
          </w:p>
        </w:tc>
        <w:tc>
          <w:tcPr>
            <w:tcW w:w="800" w:type="dxa"/>
          </w:tcPr>
          <w:p w:rsidR="00EC4EBF" w:rsidRPr="002D71C2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2D71C2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3.05</w:t>
            </w: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B56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.03</w:t>
            </w: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5.10</w:t>
            </w:r>
          </w:p>
        </w:tc>
        <w:tc>
          <w:tcPr>
            <w:tcW w:w="801" w:type="dxa"/>
          </w:tcPr>
          <w:p w:rsidR="00EC4EBF" w:rsidRPr="00A97464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A97464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.02</w:t>
            </w:r>
          </w:p>
        </w:tc>
        <w:tc>
          <w:tcPr>
            <w:tcW w:w="801" w:type="dxa"/>
          </w:tcPr>
          <w:p w:rsidR="00EC4EBF" w:rsidRPr="00C40C0D" w:rsidRDefault="00C40C0D" w:rsidP="003B2F7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40C0D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2.48</w:t>
            </w: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rPr>
          <w:trHeight w:hRule="exact" w:val="85"/>
        </w:trPr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F27866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B01BC7" w:rsidRDefault="00EC4EBF" w:rsidP="00AA1CEC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AA1CEC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3 subjects</w:t>
            </w:r>
          </w:p>
        </w:tc>
        <w:tc>
          <w:tcPr>
            <w:tcW w:w="800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F27866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B01BC7" w:rsidRDefault="00EC4EBF" w:rsidP="00AA1CEC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AA1CEC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c>
          <w:tcPr>
            <w:tcW w:w="883" w:type="dxa"/>
          </w:tcPr>
          <w:p w:rsidR="00EC4EBF" w:rsidRPr="004B4DDC" w:rsidRDefault="00EC4EBF" w:rsidP="00B01BC7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Mean</w:t>
            </w:r>
          </w:p>
        </w:tc>
        <w:tc>
          <w:tcPr>
            <w:tcW w:w="800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B01BC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57.41</w:t>
            </w:r>
          </w:p>
        </w:tc>
        <w:tc>
          <w:tcPr>
            <w:tcW w:w="801" w:type="dxa"/>
          </w:tcPr>
          <w:p w:rsidR="00EC4EBF" w:rsidRPr="00F27866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27866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41.69</w:t>
            </w:r>
          </w:p>
          <w:p w:rsidR="00EC4EBF" w:rsidRPr="00F27866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B56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0.64</w:t>
            </w: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B56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.03</w:t>
            </w:r>
          </w:p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8.53</w:t>
            </w:r>
          </w:p>
        </w:tc>
        <w:tc>
          <w:tcPr>
            <w:tcW w:w="801" w:type="dxa"/>
          </w:tcPr>
          <w:p w:rsidR="00EC4EBF" w:rsidRPr="006B4800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6B4800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2.79</w:t>
            </w:r>
          </w:p>
        </w:tc>
        <w:tc>
          <w:tcPr>
            <w:tcW w:w="801" w:type="dxa"/>
          </w:tcPr>
          <w:p w:rsidR="00EC4EBF" w:rsidRPr="00A151B1" w:rsidRDefault="00A151B1" w:rsidP="003B2F7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A151B1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.48</w:t>
            </w: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rPr>
          <w:trHeight w:hRule="exact" w:val="85"/>
        </w:trPr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6B4800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A151B1" w:rsidRDefault="00EC4EBF" w:rsidP="003B2F7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5 subjects</w:t>
            </w:r>
          </w:p>
        </w:tc>
        <w:tc>
          <w:tcPr>
            <w:tcW w:w="800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6B4800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A151B1" w:rsidRDefault="00EC4EBF" w:rsidP="003B2F7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c>
          <w:tcPr>
            <w:tcW w:w="883" w:type="dxa"/>
          </w:tcPr>
          <w:p w:rsidR="00EC4EBF" w:rsidRPr="004B4DDC" w:rsidRDefault="00EC4EBF" w:rsidP="00B01BC7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Mean</w:t>
            </w:r>
          </w:p>
        </w:tc>
        <w:tc>
          <w:tcPr>
            <w:tcW w:w="800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B01BC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57.09</w:t>
            </w:r>
          </w:p>
        </w:tc>
        <w:tc>
          <w:tcPr>
            <w:tcW w:w="801" w:type="dxa"/>
          </w:tcPr>
          <w:p w:rsidR="00EC4EBF" w:rsidRPr="00857B62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857B62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1.23</w:t>
            </w: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B56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42.02</w:t>
            </w: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B56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0.90</w:t>
            </w: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5.09</w:t>
            </w:r>
          </w:p>
        </w:tc>
        <w:tc>
          <w:tcPr>
            <w:tcW w:w="801" w:type="dxa"/>
          </w:tcPr>
          <w:p w:rsidR="00EC4EBF" w:rsidRPr="006B4800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6B4800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.34</w:t>
            </w:r>
          </w:p>
        </w:tc>
        <w:tc>
          <w:tcPr>
            <w:tcW w:w="801" w:type="dxa"/>
          </w:tcPr>
          <w:p w:rsidR="00EC4EBF" w:rsidRPr="00A151B1" w:rsidRDefault="00A151B1" w:rsidP="003B2F7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A151B1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6.40</w:t>
            </w: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rPr>
          <w:trHeight w:hRule="exact" w:val="85"/>
        </w:trPr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6B4800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A151B1" w:rsidRDefault="00EC4EBF" w:rsidP="003B2F7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8 subjects</w:t>
            </w:r>
          </w:p>
        </w:tc>
        <w:tc>
          <w:tcPr>
            <w:tcW w:w="800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6B4800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A151B1" w:rsidRDefault="00EC4EBF" w:rsidP="003B2F7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c>
          <w:tcPr>
            <w:tcW w:w="883" w:type="dxa"/>
          </w:tcPr>
          <w:p w:rsidR="00EC4EBF" w:rsidRPr="004B4DDC" w:rsidRDefault="00EC4EBF" w:rsidP="00B01BC7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Mean</w:t>
            </w:r>
          </w:p>
        </w:tc>
        <w:tc>
          <w:tcPr>
            <w:tcW w:w="800" w:type="dxa"/>
          </w:tcPr>
          <w:p w:rsidR="00EC4EBF" w:rsidRPr="00B01BC7" w:rsidRDefault="00EC4EBF" w:rsidP="003B55F9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B01BC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4.61</w:t>
            </w:r>
          </w:p>
        </w:tc>
        <w:tc>
          <w:tcPr>
            <w:tcW w:w="801" w:type="dxa"/>
          </w:tcPr>
          <w:p w:rsidR="00EC4EBF" w:rsidRPr="00B01BC7" w:rsidRDefault="00EC4EBF" w:rsidP="002E0F3E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B01BC7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69.21</w:t>
            </w: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B56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43.46</w:t>
            </w: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B56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26.83</w:t>
            </w:r>
          </w:p>
        </w:tc>
        <w:tc>
          <w:tcPr>
            <w:tcW w:w="800" w:type="dxa"/>
          </w:tcPr>
          <w:p w:rsidR="00EC4EBF" w:rsidRPr="00CB1755" w:rsidRDefault="00EC4EBF" w:rsidP="00380E17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6.54</w:t>
            </w:r>
          </w:p>
        </w:tc>
        <w:tc>
          <w:tcPr>
            <w:tcW w:w="801" w:type="dxa"/>
          </w:tcPr>
          <w:p w:rsidR="00EC4EBF" w:rsidRPr="006B4800" w:rsidRDefault="00EC4EBF" w:rsidP="00DA3F42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6B4800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0.05</w:t>
            </w:r>
          </w:p>
        </w:tc>
        <w:tc>
          <w:tcPr>
            <w:tcW w:w="801" w:type="dxa"/>
          </w:tcPr>
          <w:p w:rsidR="00EC4EBF" w:rsidRPr="00A151B1" w:rsidRDefault="00A151B1" w:rsidP="003B2F7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A151B1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3.67</w:t>
            </w: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rPr>
          <w:trHeight w:hRule="exact" w:val="85"/>
        </w:trPr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6B4800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rPr>
          <w:trHeight w:val="341"/>
        </w:trPr>
        <w:tc>
          <w:tcPr>
            <w:tcW w:w="883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10 subjects</w:t>
            </w:r>
          </w:p>
        </w:tc>
        <w:tc>
          <w:tcPr>
            <w:tcW w:w="800" w:type="dxa"/>
          </w:tcPr>
          <w:p w:rsidR="00EC4EBF" w:rsidRPr="004B4DDC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0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6B4800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  <w:tc>
          <w:tcPr>
            <w:tcW w:w="801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4B4DDC" w:rsidTr="00EC4EBF">
        <w:tc>
          <w:tcPr>
            <w:tcW w:w="883" w:type="dxa"/>
          </w:tcPr>
          <w:p w:rsidR="00EC4EBF" w:rsidRPr="004B4DDC" w:rsidRDefault="00EC4EBF" w:rsidP="00B01BC7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4DDC">
              <w:rPr>
                <w:rFonts w:ascii="Times New Roman" w:hAnsi="Times New Roman" w:cs="Times New Roman"/>
                <w:sz w:val="16"/>
                <w:szCs w:val="16"/>
              </w:rPr>
              <w:t>Mean</w:t>
            </w:r>
          </w:p>
        </w:tc>
        <w:tc>
          <w:tcPr>
            <w:tcW w:w="800" w:type="dxa"/>
          </w:tcPr>
          <w:p w:rsidR="00EC4EBF" w:rsidRPr="00FA4CC5" w:rsidRDefault="00EC4EBF" w:rsidP="003B55F9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A4CC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0.10</w:t>
            </w:r>
          </w:p>
        </w:tc>
        <w:tc>
          <w:tcPr>
            <w:tcW w:w="801" w:type="dxa"/>
          </w:tcPr>
          <w:p w:rsidR="00EC4EBF" w:rsidRPr="00B01BC7" w:rsidRDefault="00EC4EBF" w:rsidP="002E0F3E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B01BC7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70.26</w:t>
            </w:r>
          </w:p>
        </w:tc>
        <w:tc>
          <w:tcPr>
            <w:tcW w:w="800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B56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7.66</w:t>
            </w:r>
          </w:p>
        </w:tc>
        <w:tc>
          <w:tcPr>
            <w:tcW w:w="801" w:type="dxa"/>
          </w:tcPr>
          <w:p w:rsidR="00EC4EBF" w:rsidRPr="005B56DC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B56DC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29.06</w:t>
            </w:r>
          </w:p>
        </w:tc>
        <w:tc>
          <w:tcPr>
            <w:tcW w:w="800" w:type="dxa"/>
          </w:tcPr>
          <w:p w:rsidR="00EC4EBF" w:rsidRPr="00CB1755" w:rsidRDefault="00EC4EBF" w:rsidP="00380E17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7.08</w:t>
            </w:r>
          </w:p>
        </w:tc>
        <w:tc>
          <w:tcPr>
            <w:tcW w:w="801" w:type="dxa"/>
          </w:tcPr>
          <w:p w:rsidR="00EC4EBF" w:rsidRPr="006B4800" w:rsidRDefault="00EC4EBF" w:rsidP="006B4800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6B4800">
              <w:rPr>
                <w:rFonts w:ascii="Times New Roman" w:hAnsi="Times New Roman" w:cs="Times New Roman" w:hint="eastAsia"/>
                <w:color w:val="FF0000"/>
                <w:sz w:val="16"/>
                <w:szCs w:val="16"/>
              </w:rPr>
              <w:t>10.94</w:t>
            </w:r>
          </w:p>
        </w:tc>
        <w:tc>
          <w:tcPr>
            <w:tcW w:w="801" w:type="dxa"/>
          </w:tcPr>
          <w:p w:rsidR="00EC4EBF" w:rsidRPr="00B01BC7" w:rsidRDefault="00817E22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29.17</w:t>
            </w:r>
          </w:p>
        </w:tc>
        <w:tc>
          <w:tcPr>
            <w:tcW w:w="992" w:type="dxa"/>
          </w:tcPr>
          <w:p w:rsidR="00EC4EBF" w:rsidRPr="00B01BC7" w:rsidRDefault="00EC4EBF" w:rsidP="003B2F78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</w:tbl>
    <w:p w:rsidR="00CB1755" w:rsidRPr="00CB1755" w:rsidRDefault="00817E22" w:rsidP="00817E22">
      <w:pPr>
        <w:rPr>
          <w:rFonts w:ascii="Times New Roman" w:hAnsi="Times New Roman" w:cs="Times New Roman"/>
          <w:sz w:val="20"/>
          <w:szCs w:val="20"/>
        </w:rPr>
      </w:pPr>
      <w:r w:rsidRPr="00817E22">
        <w:rPr>
          <w:rFonts w:ascii="Times New Roman" w:hAnsi="Times New Roman" w:cs="Times New Roman"/>
          <w:sz w:val="20"/>
          <w:szCs w:val="20"/>
        </w:rPr>
        <w:t xml:space="preserve">        </w:t>
      </w:r>
    </w:p>
    <w:p w:rsidR="00B623EA" w:rsidRPr="005D50FF" w:rsidRDefault="00B623EA" w:rsidP="000C5BA2">
      <w:pPr>
        <w:rPr>
          <w:rFonts w:ascii="Times New Roman" w:hAnsi="Times New Roman" w:cs="Times New Roman"/>
          <w:sz w:val="20"/>
          <w:szCs w:val="20"/>
        </w:rPr>
      </w:pPr>
      <w:r w:rsidRPr="005D50FF">
        <w:rPr>
          <w:rFonts w:ascii="Times New Roman" w:hAnsi="Times New Roman" w:cs="Times New Roman"/>
          <w:sz w:val="20"/>
          <w:szCs w:val="20"/>
        </w:rPr>
        <w:t>Running time</w:t>
      </w:r>
      <w:r w:rsidRPr="005D50FF">
        <w:rPr>
          <w:rFonts w:ascii="Times New Roman" w:cs="Times New Roman"/>
          <w:sz w:val="20"/>
          <w:szCs w:val="20"/>
        </w:rPr>
        <w:t>（构建相似矩阵的时间</w:t>
      </w:r>
      <w:r w:rsidRPr="005D50FF">
        <w:rPr>
          <w:rFonts w:ascii="Times New Roman" w:hAnsi="Times New Roman" w:cs="Times New Roman"/>
          <w:sz w:val="20"/>
          <w:szCs w:val="20"/>
        </w:rPr>
        <w:t>+</w:t>
      </w:r>
      <w:r w:rsidRPr="005D50FF">
        <w:rPr>
          <w:rFonts w:ascii="Times New Roman" w:cs="Times New Roman"/>
          <w:sz w:val="20"/>
          <w:szCs w:val="20"/>
        </w:rPr>
        <w:t>聚类时间）</w:t>
      </w:r>
      <w:r w:rsidRPr="005D50FF">
        <w:rPr>
          <w:rFonts w:ascii="Times New Roman" w:hAnsi="Times New Roman" w:cs="Times New Roman"/>
          <w:sz w:val="20"/>
          <w:szCs w:val="20"/>
        </w:rPr>
        <w:t xml:space="preserve"> of algorithms on the Extended Yale B dataset without preprocessing the data</w:t>
      </w:r>
    </w:p>
    <w:tbl>
      <w:tblPr>
        <w:tblStyle w:val="a3"/>
        <w:tblW w:w="7506" w:type="dxa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008"/>
        <w:gridCol w:w="834"/>
        <w:gridCol w:w="926"/>
        <w:gridCol w:w="771"/>
        <w:gridCol w:w="736"/>
        <w:gridCol w:w="741"/>
        <w:gridCol w:w="828"/>
        <w:gridCol w:w="831"/>
        <w:gridCol w:w="831"/>
      </w:tblGrid>
      <w:tr w:rsidR="00EC4EBF" w:rsidRPr="005D50FF" w:rsidTr="00EC4EBF">
        <w:tc>
          <w:tcPr>
            <w:tcW w:w="1008" w:type="dxa"/>
          </w:tcPr>
          <w:p w:rsidR="00EC4EBF" w:rsidRPr="005D5BA9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5BA9">
              <w:rPr>
                <w:rFonts w:ascii="Times New Roman" w:hAnsi="Times New Roman" w:cs="Times New Roman"/>
                <w:sz w:val="16"/>
                <w:szCs w:val="16"/>
              </w:rPr>
              <w:t>Algorithm</w:t>
            </w:r>
          </w:p>
        </w:tc>
        <w:tc>
          <w:tcPr>
            <w:tcW w:w="834" w:type="dxa"/>
          </w:tcPr>
          <w:p w:rsidR="00EC4EBF" w:rsidRPr="005D5BA9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5D5BA9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SA</w:t>
            </w:r>
          </w:p>
        </w:tc>
        <w:tc>
          <w:tcPr>
            <w:tcW w:w="926" w:type="dxa"/>
          </w:tcPr>
          <w:p w:rsidR="00EC4EBF" w:rsidRPr="00AD6A3E" w:rsidRDefault="00EC4EBF" w:rsidP="00AA1CEC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AD6A3E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SCC</w:t>
            </w:r>
          </w:p>
        </w:tc>
        <w:tc>
          <w:tcPr>
            <w:tcW w:w="771" w:type="dxa"/>
          </w:tcPr>
          <w:p w:rsidR="00EC4EBF" w:rsidRPr="002D71C2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2D71C2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R</w:t>
            </w:r>
          </w:p>
        </w:tc>
        <w:tc>
          <w:tcPr>
            <w:tcW w:w="736" w:type="dxa"/>
          </w:tcPr>
          <w:p w:rsidR="00EC4EBF" w:rsidRPr="00FD4BBE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D4BBE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R_H</w:t>
            </w:r>
          </w:p>
        </w:tc>
        <w:tc>
          <w:tcPr>
            <w:tcW w:w="741" w:type="dxa"/>
          </w:tcPr>
          <w:p w:rsidR="00EC4EBF" w:rsidRPr="0095240B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5240B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SC</w:t>
            </w:r>
          </w:p>
        </w:tc>
        <w:tc>
          <w:tcPr>
            <w:tcW w:w="828" w:type="dxa"/>
          </w:tcPr>
          <w:p w:rsidR="00EC4EBF" w:rsidRPr="00617BC7" w:rsidRDefault="00EC4EBF" w:rsidP="00663670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617BC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SSC_N</w:t>
            </w:r>
          </w:p>
        </w:tc>
        <w:tc>
          <w:tcPr>
            <w:tcW w:w="831" w:type="dxa"/>
          </w:tcPr>
          <w:p w:rsidR="00EC4EBF" w:rsidRPr="00817E22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817E22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SSC</w:t>
            </w:r>
          </w:p>
        </w:tc>
        <w:tc>
          <w:tcPr>
            <w:tcW w:w="831" w:type="dxa"/>
          </w:tcPr>
          <w:p w:rsidR="00EC4EBF" w:rsidRPr="00AD6A3E" w:rsidRDefault="00EC4EBF" w:rsidP="00AA1CEC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Proposed</w:t>
            </w:r>
          </w:p>
        </w:tc>
      </w:tr>
      <w:tr w:rsidR="00EC4EBF" w:rsidRPr="005D50FF" w:rsidTr="00EC4EBF">
        <w:trPr>
          <w:trHeight w:val="268"/>
        </w:trPr>
        <w:tc>
          <w:tcPr>
            <w:tcW w:w="1008" w:type="dxa"/>
          </w:tcPr>
          <w:p w:rsidR="00EC4EBF" w:rsidRPr="005D5BA9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5BA9">
              <w:rPr>
                <w:rFonts w:ascii="Times New Roman" w:hAnsi="Times New Roman" w:cs="Times New Roman"/>
                <w:sz w:val="16"/>
                <w:szCs w:val="16"/>
              </w:rPr>
              <w:t>2 subjects</w:t>
            </w:r>
          </w:p>
        </w:tc>
        <w:tc>
          <w:tcPr>
            <w:tcW w:w="834" w:type="dxa"/>
          </w:tcPr>
          <w:p w:rsidR="00EC4EBF" w:rsidRPr="009C146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8.2022</w:t>
            </w:r>
          </w:p>
        </w:tc>
        <w:tc>
          <w:tcPr>
            <w:tcW w:w="926" w:type="dxa"/>
          </w:tcPr>
          <w:p w:rsidR="00EC4EBF" w:rsidRPr="00404AA5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404AA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74.7706</w:t>
            </w:r>
          </w:p>
        </w:tc>
        <w:tc>
          <w:tcPr>
            <w:tcW w:w="771" w:type="dxa"/>
          </w:tcPr>
          <w:p w:rsidR="00EC4EBF" w:rsidRPr="009C1467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.2580</w:t>
            </w:r>
          </w:p>
        </w:tc>
        <w:tc>
          <w:tcPr>
            <w:tcW w:w="736" w:type="dxa"/>
          </w:tcPr>
          <w:p w:rsidR="00EC4EBF" w:rsidRPr="00FD4BBE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D4BBE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.8155</w:t>
            </w:r>
          </w:p>
        </w:tc>
        <w:tc>
          <w:tcPr>
            <w:tcW w:w="741" w:type="dxa"/>
          </w:tcPr>
          <w:p w:rsidR="00EC4EBF" w:rsidRPr="00CB1755" w:rsidRDefault="00EC4EBF" w:rsidP="00CB1755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9.9599</w:t>
            </w:r>
          </w:p>
        </w:tc>
        <w:tc>
          <w:tcPr>
            <w:tcW w:w="828" w:type="dxa"/>
          </w:tcPr>
          <w:p w:rsidR="00EC4EBF" w:rsidRPr="00617BC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D66B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20.8474</w:t>
            </w:r>
          </w:p>
        </w:tc>
        <w:tc>
          <w:tcPr>
            <w:tcW w:w="831" w:type="dxa"/>
          </w:tcPr>
          <w:p w:rsidR="00EC4EBF" w:rsidRPr="00817E22" w:rsidRDefault="00817E22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817E22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2.2464</w:t>
            </w:r>
          </w:p>
        </w:tc>
        <w:tc>
          <w:tcPr>
            <w:tcW w:w="831" w:type="dxa"/>
          </w:tcPr>
          <w:p w:rsidR="00EC4EBF" w:rsidRPr="00AD6A3E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5D50FF" w:rsidTr="00EC4EBF">
        <w:tc>
          <w:tcPr>
            <w:tcW w:w="1008" w:type="dxa"/>
          </w:tcPr>
          <w:p w:rsidR="00EC4EBF" w:rsidRPr="005D5BA9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5BA9">
              <w:rPr>
                <w:rFonts w:ascii="Times New Roman" w:hAnsi="Times New Roman" w:cs="Times New Roman"/>
                <w:sz w:val="16"/>
                <w:szCs w:val="16"/>
              </w:rPr>
              <w:t>3 subjects</w:t>
            </w:r>
          </w:p>
        </w:tc>
        <w:tc>
          <w:tcPr>
            <w:tcW w:w="834" w:type="dxa"/>
          </w:tcPr>
          <w:p w:rsidR="00EC4EBF" w:rsidRPr="009C146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3.1213</w:t>
            </w:r>
          </w:p>
        </w:tc>
        <w:tc>
          <w:tcPr>
            <w:tcW w:w="926" w:type="dxa"/>
          </w:tcPr>
          <w:p w:rsidR="00EC4EBF" w:rsidRPr="00404AA5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404AA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09.9833</w:t>
            </w:r>
          </w:p>
        </w:tc>
        <w:tc>
          <w:tcPr>
            <w:tcW w:w="771" w:type="dxa"/>
          </w:tcPr>
          <w:p w:rsidR="00EC4EBF" w:rsidRPr="009C1467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.2761</w:t>
            </w:r>
          </w:p>
        </w:tc>
        <w:tc>
          <w:tcPr>
            <w:tcW w:w="736" w:type="dxa"/>
          </w:tcPr>
          <w:p w:rsidR="00EC4EBF" w:rsidRPr="00FD4BBE" w:rsidRDefault="00EC4EBF" w:rsidP="00F64128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D4BBE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.8662</w:t>
            </w:r>
          </w:p>
        </w:tc>
        <w:tc>
          <w:tcPr>
            <w:tcW w:w="741" w:type="dxa"/>
          </w:tcPr>
          <w:p w:rsidR="00EC4EBF" w:rsidRPr="00CB1755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2.1823</w:t>
            </w:r>
          </w:p>
        </w:tc>
        <w:tc>
          <w:tcPr>
            <w:tcW w:w="828" w:type="dxa"/>
          </w:tcPr>
          <w:p w:rsidR="00EC4EBF" w:rsidRPr="00CB3C91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3C91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29.5275</w:t>
            </w:r>
          </w:p>
        </w:tc>
        <w:tc>
          <w:tcPr>
            <w:tcW w:w="831" w:type="dxa"/>
          </w:tcPr>
          <w:p w:rsidR="00EC4EBF" w:rsidRPr="00817E22" w:rsidRDefault="00817E22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817E22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5.1166</w:t>
            </w:r>
          </w:p>
        </w:tc>
        <w:tc>
          <w:tcPr>
            <w:tcW w:w="831" w:type="dxa"/>
          </w:tcPr>
          <w:p w:rsidR="00EC4EBF" w:rsidRPr="00AD6A3E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5D50FF" w:rsidTr="00EC4EBF">
        <w:tc>
          <w:tcPr>
            <w:tcW w:w="1008" w:type="dxa"/>
          </w:tcPr>
          <w:p w:rsidR="00EC4EBF" w:rsidRPr="005D5BA9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5BA9">
              <w:rPr>
                <w:rFonts w:ascii="Times New Roman" w:hAnsi="Times New Roman" w:cs="Times New Roman"/>
                <w:sz w:val="16"/>
                <w:szCs w:val="16"/>
              </w:rPr>
              <w:t>5 subjects</w:t>
            </w:r>
          </w:p>
        </w:tc>
        <w:tc>
          <w:tcPr>
            <w:tcW w:w="834" w:type="dxa"/>
          </w:tcPr>
          <w:p w:rsidR="00EC4EBF" w:rsidRPr="009C146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24.6061</w:t>
            </w:r>
          </w:p>
        </w:tc>
        <w:tc>
          <w:tcPr>
            <w:tcW w:w="926" w:type="dxa"/>
          </w:tcPr>
          <w:p w:rsidR="00EC4EBF" w:rsidRPr="00404AA5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404AA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96.4426</w:t>
            </w:r>
          </w:p>
        </w:tc>
        <w:tc>
          <w:tcPr>
            <w:tcW w:w="771" w:type="dxa"/>
          </w:tcPr>
          <w:p w:rsidR="00EC4EBF" w:rsidRPr="009C1467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5.8907</w:t>
            </w:r>
          </w:p>
        </w:tc>
        <w:tc>
          <w:tcPr>
            <w:tcW w:w="736" w:type="dxa"/>
          </w:tcPr>
          <w:p w:rsidR="00EC4EBF" w:rsidRPr="00FD4BBE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D4BBE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6.0403</w:t>
            </w:r>
          </w:p>
        </w:tc>
        <w:tc>
          <w:tcPr>
            <w:tcW w:w="741" w:type="dxa"/>
          </w:tcPr>
          <w:p w:rsidR="00EC4EBF" w:rsidRPr="00CB1755" w:rsidRDefault="00EC4EBF" w:rsidP="00CB1755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.7873</w:t>
            </w:r>
          </w:p>
        </w:tc>
        <w:tc>
          <w:tcPr>
            <w:tcW w:w="828" w:type="dxa"/>
          </w:tcPr>
          <w:p w:rsidR="00EC4EBF" w:rsidRPr="00CB3C91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3C91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47.8608</w:t>
            </w:r>
          </w:p>
        </w:tc>
        <w:tc>
          <w:tcPr>
            <w:tcW w:w="831" w:type="dxa"/>
          </w:tcPr>
          <w:p w:rsidR="00EC4EBF" w:rsidRPr="00817E22" w:rsidRDefault="00817E22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817E22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14.3579</w:t>
            </w:r>
          </w:p>
        </w:tc>
        <w:tc>
          <w:tcPr>
            <w:tcW w:w="831" w:type="dxa"/>
          </w:tcPr>
          <w:p w:rsidR="00EC4EBF" w:rsidRPr="00AD6A3E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5D50FF" w:rsidTr="00EC4EBF">
        <w:tc>
          <w:tcPr>
            <w:tcW w:w="1008" w:type="dxa"/>
          </w:tcPr>
          <w:p w:rsidR="00EC4EBF" w:rsidRPr="005D5BA9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5BA9">
              <w:rPr>
                <w:rFonts w:ascii="Times New Roman" w:hAnsi="Times New Roman" w:cs="Times New Roman"/>
                <w:sz w:val="16"/>
                <w:szCs w:val="16"/>
              </w:rPr>
              <w:t>8 subjects</w:t>
            </w:r>
          </w:p>
        </w:tc>
        <w:tc>
          <w:tcPr>
            <w:tcW w:w="834" w:type="dxa"/>
          </w:tcPr>
          <w:p w:rsidR="00EC4EBF" w:rsidRPr="009C146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45.4681</w:t>
            </w:r>
          </w:p>
        </w:tc>
        <w:tc>
          <w:tcPr>
            <w:tcW w:w="926" w:type="dxa"/>
          </w:tcPr>
          <w:p w:rsidR="00EC4EBF" w:rsidRPr="00AD6A3E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AD6A3E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181.2573</w:t>
            </w:r>
          </w:p>
        </w:tc>
        <w:tc>
          <w:tcPr>
            <w:tcW w:w="771" w:type="dxa"/>
          </w:tcPr>
          <w:p w:rsidR="00EC4EBF" w:rsidRPr="009C1467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39.5150</w:t>
            </w:r>
          </w:p>
        </w:tc>
        <w:tc>
          <w:tcPr>
            <w:tcW w:w="736" w:type="dxa"/>
          </w:tcPr>
          <w:p w:rsidR="00EC4EBF" w:rsidRPr="00FD4BBE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D4BBE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40.0795</w:t>
            </w:r>
          </w:p>
        </w:tc>
        <w:tc>
          <w:tcPr>
            <w:tcW w:w="741" w:type="dxa"/>
          </w:tcPr>
          <w:p w:rsidR="00EC4EBF" w:rsidRPr="00CB1755" w:rsidRDefault="00EC4EBF" w:rsidP="00CB1755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7.1073</w:t>
            </w:r>
          </w:p>
        </w:tc>
        <w:tc>
          <w:tcPr>
            <w:tcW w:w="828" w:type="dxa"/>
          </w:tcPr>
          <w:p w:rsidR="00EC4EBF" w:rsidRPr="00CB3C91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3C91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76.6282</w:t>
            </w:r>
          </w:p>
        </w:tc>
        <w:tc>
          <w:tcPr>
            <w:tcW w:w="831" w:type="dxa"/>
          </w:tcPr>
          <w:p w:rsidR="00EC4EBF" w:rsidRPr="00817E22" w:rsidRDefault="00817E22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817E22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47.4586</w:t>
            </w:r>
          </w:p>
        </w:tc>
        <w:tc>
          <w:tcPr>
            <w:tcW w:w="831" w:type="dxa"/>
          </w:tcPr>
          <w:p w:rsidR="00EC4EBF" w:rsidRPr="00AD6A3E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  <w:tr w:rsidR="00EC4EBF" w:rsidRPr="005D50FF" w:rsidTr="00EC4EBF">
        <w:tc>
          <w:tcPr>
            <w:tcW w:w="1008" w:type="dxa"/>
          </w:tcPr>
          <w:p w:rsidR="00EC4EBF" w:rsidRPr="005D5BA9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5BA9">
              <w:rPr>
                <w:rFonts w:ascii="Times New Roman" w:hAnsi="Times New Roman" w:cs="Times New Roman"/>
                <w:sz w:val="16"/>
                <w:szCs w:val="16"/>
              </w:rPr>
              <w:t>10 subjects</w:t>
            </w:r>
          </w:p>
        </w:tc>
        <w:tc>
          <w:tcPr>
            <w:tcW w:w="834" w:type="dxa"/>
          </w:tcPr>
          <w:p w:rsidR="00EC4EBF" w:rsidRPr="009C1467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2.6809</w:t>
            </w:r>
          </w:p>
        </w:tc>
        <w:tc>
          <w:tcPr>
            <w:tcW w:w="926" w:type="dxa"/>
          </w:tcPr>
          <w:p w:rsidR="00EC4EBF" w:rsidRPr="00AD6A3E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AD6A3E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179.8683</w:t>
            </w:r>
          </w:p>
        </w:tc>
        <w:tc>
          <w:tcPr>
            <w:tcW w:w="771" w:type="dxa"/>
          </w:tcPr>
          <w:p w:rsidR="00EC4EBF" w:rsidRPr="009C1467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1467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1.5868</w:t>
            </w:r>
          </w:p>
        </w:tc>
        <w:tc>
          <w:tcPr>
            <w:tcW w:w="736" w:type="dxa"/>
          </w:tcPr>
          <w:p w:rsidR="00EC4EBF" w:rsidRPr="00FD4BBE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FD4BBE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62.4546</w:t>
            </w:r>
          </w:p>
        </w:tc>
        <w:tc>
          <w:tcPr>
            <w:tcW w:w="741" w:type="dxa"/>
          </w:tcPr>
          <w:p w:rsidR="00EC4EBF" w:rsidRPr="00CB1755" w:rsidRDefault="00EC4EBF" w:rsidP="00CB1755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1755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8.9315</w:t>
            </w:r>
          </w:p>
        </w:tc>
        <w:tc>
          <w:tcPr>
            <w:tcW w:w="828" w:type="dxa"/>
          </w:tcPr>
          <w:p w:rsidR="00EC4EBF" w:rsidRPr="00CB3C91" w:rsidRDefault="00EC4EBF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CB3C91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97.3173</w:t>
            </w:r>
          </w:p>
        </w:tc>
        <w:tc>
          <w:tcPr>
            <w:tcW w:w="831" w:type="dxa"/>
          </w:tcPr>
          <w:p w:rsidR="00EC4EBF" w:rsidRPr="00817E22" w:rsidRDefault="00817E22" w:rsidP="00AA1CEC">
            <w:pPr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817E22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90.0427</w:t>
            </w:r>
          </w:p>
        </w:tc>
        <w:tc>
          <w:tcPr>
            <w:tcW w:w="831" w:type="dxa"/>
          </w:tcPr>
          <w:p w:rsidR="00EC4EBF" w:rsidRPr="00AD6A3E" w:rsidRDefault="00EC4EBF" w:rsidP="00AA1CEC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</w:tr>
    </w:tbl>
    <w:p w:rsidR="00B623EA" w:rsidRPr="005D50FF" w:rsidRDefault="00F06836" w:rsidP="00244152">
      <w:pPr>
        <w:rPr>
          <w:rFonts w:ascii="Times New Roman" w:hAnsi="Times New Roman" w:cs="Times New Roman"/>
          <w:sz w:val="20"/>
          <w:szCs w:val="20"/>
        </w:rPr>
      </w:pPr>
      <w:r w:rsidRPr="00F06836">
        <w:rPr>
          <w:rFonts w:ascii="Times New Roman" w:hAnsi="Times New Roman" w:cs="Times New Roman"/>
          <w:sz w:val="20"/>
          <w:szCs w:val="20"/>
        </w:rPr>
        <w:t xml:space="preserve">             </w:t>
      </w:r>
      <w:r w:rsidR="004927C7" w:rsidRPr="004927C7">
        <w:rPr>
          <w:rFonts w:ascii="Times New Roman" w:hAnsi="Times New Roman" w:cs="Times New Roman"/>
          <w:sz w:val="20"/>
          <w:szCs w:val="20"/>
        </w:rPr>
        <w:t xml:space="preserve">         </w:t>
      </w:r>
      <w:r w:rsidR="00C946D7" w:rsidRPr="00C946D7">
        <w:rPr>
          <w:rFonts w:ascii="Times New Roman" w:hAnsi="Times New Roman" w:cs="Times New Roman"/>
          <w:sz w:val="20"/>
          <w:szCs w:val="20"/>
        </w:rPr>
        <w:t xml:space="preserve">              </w:t>
      </w:r>
    </w:p>
    <w:p w:rsidR="00B623EA" w:rsidRPr="005D50FF" w:rsidRDefault="00B623EA" w:rsidP="00E475A2">
      <w:pPr>
        <w:rPr>
          <w:rFonts w:ascii="Times New Roman" w:hAnsi="Times New Roman" w:cs="Times New Roman"/>
          <w:sz w:val="20"/>
          <w:szCs w:val="20"/>
        </w:rPr>
      </w:pPr>
      <w:r w:rsidRPr="005D50FF">
        <w:rPr>
          <w:rFonts w:ascii="Times New Roman" w:hAnsi="Times New Roman" w:cs="Times New Roman"/>
          <w:sz w:val="20"/>
          <w:szCs w:val="20"/>
        </w:rPr>
        <w:t>Parameters of algorithms on the Extended Yale B dataset without preprocessing the data</w:t>
      </w:r>
    </w:p>
    <w:tbl>
      <w:tblPr>
        <w:tblStyle w:val="a3"/>
        <w:tblW w:w="8756" w:type="dxa"/>
        <w:tblBorders>
          <w:left w:val="none" w:sz="0" w:space="0" w:color="auto"/>
          <w:right w:val="none" w:sz="0" w:space="0" w:color="auto"/>
        </w:tblBorders>
        <w:tblLayout w:type="fixed"/>
        <w:tblLook w:val="04A0"/>
      </w:tblPr>
      <w:tblGrid>
        <w:gridCol w:w="1186"/>
        <w:gridCol w:w="907"/>
        <w:gridCol w:w="709"/>
        <w:gridCol w:w="850"/>
        <w:gridCol w:w="851"/>
        <w:gridCol w:w="1134"/>
        <w:gridCol w:w="1417"/>
        <w:gridCol w:w="851"/>
        <w:gridCol w:w="851"/>
      </w:tblGrid>
      <w:tr w:rsidR="00EC4EBF" w:rsidRPr="005D50FF" w:rsidTr="00E731C0">
        <w:tc>
          <w:tcPr>
            <w:tcW w:w="1186" w:type="dxa"/>
          </w:tcPr>
          <w:p w:rsidR="00EC4EBF" w:rsidRPr="004B2BAB" w:rsidRDefault="00EC4EBF" w:rsidP="00AA1CE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sz w:val="16"/>
                <w:szCs w:val="16"/>
              </w:rPr>
              <w:t>Algorithm</w:t>
            </w:r>
          </w:p>
        </w:tc>
        <w:tc>
          <w:tcPr>
            <w:tcW w:w="907" w:type="dxa"/>
          </w:tcPr>
          <w:p w:rsidR="00EC4EBF" w:rsidRPr="004B2BAB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SA</w:t>
            </w:r>
          </w:p>
        </w:tc>
        <w:tc>
          <w:tcPr>
            <w:tcW w:w="709" w:type="dxa"/>
          </w:tcPr>
          <w:p w:rsidR="00EC4EBF" w:rsidRPr="00D65989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D65989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SCC</w:t>
            </w:r>
          </w:p>
        </w:tc>
        <w:tc>
          <w:tcPr>
            <w:tcW w:w="850" w:type="dxa"/>
          </w:tcPr>
          <w:p w:rsidR="00EC4EBF" w:rsidRPr="004B2BAB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R</w:t>
            </w:r>
          </w:p>
        </w:tc>
        <w:tc>
          <w:tcPr>
            <w:tcW w:w="851" w:type="dxa"/>
          </w:tcPr>
          <w:p w:rsidR="00EC4EBF" w:rsidRPr="004B2BAB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R_H</w:t>
            </w:r>
          </w:p>
        </w:tc>
        <w:tc>
          <w:tcPr>
            <w:tcW w:w="1134" w:type="dxa"/>
          </w:tcPr>
          <w:p w:rsidR="00EC4EBF" w:rsidRPr="009C2D5B" w:rsidRDefault="00EC4EBF" w:rsidP="004B2BAB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9C2D5B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SC</w:t>
            </w:r>
          </w:p>
          <w:p w:rsidR="00EC4EBF" w:rsidRPr="004B2BAB" w:rsidRDefault="00EC4EBF" w:rsidP="004B2BAB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9C2D5B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(P5-ADMM)</w:t>
            </w:r>
          </w:p>
        </w:tc>
        <w:tc>
          <w:tcPr>
            <w:tcW w:w="1417" w:type="dxa"/>
          </w:tcPr>
          <w:p w:rsidR="00EC4EBF" w:rsidRPr="004B2BAB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SSC_N</w:t>
            </w:r>
          </w:p>
        </w:tc>
        <w:tc>
          <w:tcPr>
            <w:tcW w:w="851" w:type="dxa"/>
          </w:tcPr>
          <w:p w:rsidR="00EC4EBF" w:rsidRPr="00A151B1" w:rsidRDefault="00EC4EBF" w:rsidP="00AA1CEC">
            <w:pPr>
              <w:jc w:val="center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  <w:r w:rsidRPr="00A151B1">
              <w:rPr>
                <w:rFonts w:ascii="Times New Roman" w:hAnsi="Times New Roman" w:cs="Times New Roman"/>
                <w:color w:val="FF0000"/>
                <w:sz w:val="16"/>
                <w:szCs w:val="16"/>
              </w:rPr>
              <w:t>LRSSC</w:t>
            </w:r>
          </w:p>
        </w:tc>
        <w:tc>
          <w:tcPr>
            <w:tcW w:w="851" w:type="dxa"/>
          </w:tcPr>
          <w:p w:rsidR="00EC4EBF" w:rsidRPr="00EC4EBF" w:rsidRDefault="00EC4EBF" w:rsidP="00AA1CEC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Proposed</w:t>
            </w:r>
          </w:p>
        </w:tc>
      </w:tr>
      <w:tr w:rsidR="00EC4EBF" w:rsidRPr="005D50FF" w:rsidTr="00E731C0">
        <w:tc>
          <w:tcPr>
            <w:tcW w:w="1186" w:type="dxa"/>
            <w:vAlign w:val="center"/>
          </w:tcPr>
          <w:p w:rsidR="00EC4EBF" w:rsidRPr="004B2BAB" w:rsidRDefault="00EC4EBF" w:rsidP="00AA1CEC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sz w:val="16"/>
                <w:szCs w:val="16"/>
              </w:rPr>
              <w:t>Parameters</w:t>
            </w:r>
          </w:p>
        </w:tc>
        <w:tc>
          <w:tcPr>
            <w:tcW w:w="907" w:type="dxa"/>
          </w:tcPr>
          <w:p w:rsidR="00EC4EBF" w:rsidRPr="004B2BAB" w:rsidRDefault="00EC4EBF" w:rsidP="00A37E8E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position w:val="-18"/>
                <w:sz w:val="16"/>
                <w:szCs w:val="16"/>
              </w:rPr>
            </w:pPr>
          </w:p>
          <w:p w:rsidR="00EC4EBF" w:rsidRPr="004B2BAB" w:rsidRDefault="00EC4EBF" w:rsidP="00A37E8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7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7pt;height:22.05pt" o:ole="">
                  <v:imagedata r:id="rId8" o:title=""/>
                </v:shape>
                <o:OLEObject Type="Embed" ProgID="Equation.DSMT4" ShapeID="_x0000_i1025" DrawAspect="Content" ObjectID="_1493129742" r:id="rId9"/>
              </w:object>
            </w:r>
          </w:p>
        </w:tc>
        <w:tc>
          <w:tcPr>
            <w:tcW w:w="709" w:type="dxa"/>
            <w:vAlign w:val="center"/>
          </w:tcPr>
          <w:p w:rsidR="00EC4EBF" w:rsidRPr="004B2BAB" w:rsidRDefault="00EC4EBF" w:rsidP="00AA1CEC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  <w:object w:dxaOrig="420" w:dyaOrig="220">
                <v:shape id="_x0000_i1027" type="#_x0000_t75" style="width:20.95pt;height:10.75pt" o:ole="">
                  <v:imagedata r:id="rId10" o:title=""/>
                </v:shape>
                <o:OLEObject Type="Embed" ProgID="Equation.DSMT4" ShapeID="_x0000_i1027" DrawAspect="Content" ObjectID="_1493129743" r:id="rId11"/>
              </w:object>
            </w:r>
          </w:p>
        </w:tc>
        <w:tc>
          <w:tcPr>
            <w:tcW w:w="850" w:type="dxa"/>
            <w:vAlign w:val="center"/>
          </w:tcPr>
          <w:p w:rsidR="00EC4EBF" w:rsidRPr="004B2BAB" w:rsidRDefault="00EC4EBF" w:rsidP="00AA1CEC">
            <w:pPr>
              <w:jc w:val="center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  <w:object w:dxaOrig="620" w:dyaOrig="220">
                <v:shape id="_x0000_i1026" type="#_x0000_t75" style="width:31.15pt;height:10.75pt" o:ole="">
                  <v:imagedata r:id="rId12" o:title=""/>
                </v:shape>
                <o:OLEObject Type="Embed" ProgID="Equation.DSMT4" ShapeID="_x0000_i1026" DrawAspect="Content" ObjectID="_1493129744" r:id="rId13"/>
              </w:object>
            </w:r>
          </w:p>
        </w:tc>
        <w:bookmarkStart w:id="9" w:name="OLE_LINK92"/>
        <w:tc>
          <w:tcPr>
            <w:tcW w:w="851" w:type="dxa"/>
            <w:vAlign w:val="center"/>
          </w:tcPr>
          <w:p w:rsidR="00EC4EBF" w:rsidRPr="004B2BAB" w:rsidRDefault="00EC4EBF" w:rsidP="005D5BA9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  <w:object w:dxaOrig="620" w:dyaOrig="220">
                <v:shape id="_x0000_i1028" type="#_x0000_t75" style="width:31.15pt;height:10.75pt" o:ole="">
                  <v:imagedata r:id="rId14" o:title=""/>
                </v:shape>
                <o:OLEObject Type="Embed" ProgID="Equation.DSMT4" ShapeID="_x0000_i1028" DrawAspect="Content" ObjectID="_1493129745" r:id="rId15"/>
              </w:object>
            </w:r>
            <w:bookmarkEnd w:id="9"/>
          </w:p>
        </w:tc>
        <w:tc>
          <w:tcPr>
            <w:tcW w:w="1134" w:type="dxa"/>
          </w:tcPr>
          <w:p w:rsidR="00EC4EBF" w:rsidRPr="004B2BAB" w:rsidRDefault="00EC4EB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  <w:object w:dxaOrig="580" w:dyaOrig="220">
                <v:shape id="_x0000_i1029" type="#_x0000_t75" style="width:29pt;height:10.75pt" o:ole="">
                  <v:imagedata r:id="rId16" o:title=""/>
                </v:shape>
                <o:OLEObject Type="Embed" ProgID="Equation.DSMT4" ShapeID="_x0000_i1029" DrawAspect="Content" ObjectID="_1493129746" r:id="rId17"/>
              </w:object>
            </w:r>
          </w:p>
          <w:p w:rsidR="00EC4EBF" w:rsidRPr="004B2BAB" w:rsidRDefault="00EC4EB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8"/>
                <w:sz w:val="16"/>
                <w:szCs w:val="16"/>
              </w:rPr>
              <w:object w:dxaOrig="600" w:dyaOrig="240">
                <v:shape id="_x0000_i1030" type="#_x0000_t75" style="width:30.1pt;height:11.8pt" o:ole="">
                  <v:imagedata r:id="rId18" o:title=""/>
                </v:shape>
                <o:OLEObject Type="Embed" ProgID="Equation.DSMT4" ShapeID="_x0000_i1030" DrawAspect="Content" ObjectID="_1493129747" r:id="rId19"/>
              </w:object>
            </w:r>
          </w:p>
          <w:p w:rsidR="00EC4EBF" w:rsidRPr="004B2BAB" w:rsidRDefault="00EC4EB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8"/>
                <w:sz w:val="16"/>
                <w:szCs w:val="16"/>
              </w:rPr>
              <w:object w:dxaOrig="600" w:dyaOrig="240">
                <v:shape id="_x0000_i1031" type="#_x0000_t75" style="width:30.1pt;height:11.8pt" o:ole="">
                  <v:imagedata r:id="rId20" o:title=""/>
                </v:shape>
                <o:OLEObject Type="Embed" ProgID="Equation.DSMT4" ShapeID="_x0000_i1031" DrawAspect="Content" ObjectID="_1493129748" r:id="rId21"/>
              </w:object>
            </w:r>
          </w:p>
          <w:p w:rsidR="00EC4EBF" w:rsidRPr="004B2BAB" w:rsidRDefault="00EC4EB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10"/>
                <w:sz w:val="16"/>
                <w:szCs w:val="16"/>
              </w:rPr>
              <w:object w:dxaOrig="680" w:dyaOrig="279">
                <v:shape id="_x0000_i1032" type="#_x0000_t75" style="width:33.85pt;height:13.95pt" o:ole="">
                  <v:imagedata r:id="rId22" o:title=""/>
                </v:shape>
                <o:OLEObject Type="Embed" ProgID="Equation.DSMT4" ShapeID="_x0000_i1032" DrawAspect="Content" ObjectID="_1493129749" r:id="rId23"/>
              </w:object>
            </w:r>
          </w:p>
          <w:p w:rsidR="00EC4EBF" w:rsidRPr="004B2BAB" w:rsidRDefault="00EC4EB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8"/>
                <w:sz w:val="16"/>
                <w:szCs w:val="16"/>
              </w:rPr>
              <w:object w:dxaOrig="520" w:dyaOrig="240">
                <v:shape id="_x0000_i1033" type="#_x0000_t75" style="width:25.8pt;height:11.8pt" o:ole="">
                  <v:imagedata r:id="rId24" o:title=""/>
                </v:shape>
                <o:OLEObject Type="Embed" ProgID="Equation.DSMT4" ShapeID="_x0000_i1033" DrawAspect="Content" ObjectID="_1493129750" r:id="rId25"/>
              </w:object>
            </w:r>
          </w:p>
          <w:p w:rsidR="00EC4EBF" w:rsidRPr="004B2BAB" w:rsidRDefault="00EC4EB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迭代</w:t>
            </w:r>
            <w:r w:rsidRPr="004B2BAB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20</w:t>
            </w:r>
            <w:r w:rsidRPr="004B2BAB"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  <w:t>次</w:t>
            </w:r>
          </w:p>
        </w:tc>
        <w:tc>
          <w:tcPr>
            <w:tcW w:w="1417" w:type="dxa"/>
          </w:tcPr>
          <w:p w:rsidR="00EC4EBF" w:rsidRPr="004B2BAB" w:rsidRDefault="00EC4EBF" w:rsidP="004B2BAB">
            <w:pPr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28"/>
                <w:sz w:val="16"/>
                <w:szCs w:val="16"/>
              </w:rPr>
              <w:object w:dxaOrig="1359" w:dyaOrig="560">
                <v:shape id="_x0000_i1034" type="#_x0000_t75" style="width:67.7pt;height:27.95pt" o:ole="">
                  <v:imagedata r:id="rId26" o:title=""/>
                </v:shape>
                <o:OLEObject Type="Embed" ProgID="Equation.DSMT4" ShapeID="_x0000_i1034" DrawAspect="Content" ObjectID="_1493129751" r:id="rId27"/>
              </w:object>
            </w:r>
            <w:r w:rsidRPr="004B2BAB">
              <w:rPr>
                <w:rFonts w:ascii="Times New Roman" w:hAnsi="Times New Roman" w:cs="Times New Roman"/>
                <w:color w:val="000000" w:themeColor="text1"/>
                <w:position w:val="-8"/>
                <w:sz w:val="16"/>
                <w:szCs w:val="16"/>
              </w:rPr>
              <w:object w:dxaOrig="520" w:dyaOrig="240">
                <v:shape id="_x0000_i1035" type="#_x0000_t75" style="width:25.8pt;height:11.8pt" o:ole="">
                  <v:imagedata r:id="rId28" o:title=""/>
                </v:shape>
                <o:OLEObject Type="Embed" ProgID="Equation.DSMT4" ShapeID="_x0000_i1035" DrawAspect="Content" ObjectID="_1493129752" r:id="rId29"/>
              </w:object>
            </w:r>
          </w:p>
        </w:tc>
        <w:tc>
          <w:tcPr>
            <w:tcW w:w="851" w:type="dxa"/>
          </w:tcPr>
          <w:p w:rsidR="00EC4EBF" w:rsidRPr="004B2BAB" w:rsidRDefault="00EC4EB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</w:pPr>
          </w:p>
          <w:p w:rsidR="00EC4EBF" w:rsidRPr="004B2BAB" w:rsidRDefault="00D3526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  <w:object w:dxaOrig="620" w:dyaOrig="220">
                <v:shape id="_x0000_i1036" type="#_x0000_t75" style="width:27.4pt;height:9.65pt" o:ole="">
                  <v:imagedata r:id="rId30" o:title=""/>
                </v:shape>
                <o:OLEObject Type="Embed" ProgID="Equation.DSMT4" ShapeID="_x0000_i1036" DrawAspect="Content" ObjectID="_1493129753" r:id="rId31"/>
              </w:object>
            </w:r>
          </w:p>
          <w:p w:rsidR="00EC4EBF" w:rsidRDefault="00D3526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</w:pPr>
            <w:r w:rsidRPr="004B2BAB"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  <w:object w:dxaOrig="499" w:dyaOrig="220">
                <v:shape id="_x0000_i1037" type="#_x0000_t75" style="width:22.05pt;height:9.65pt" o:ole="">
                  <v:imagedata r:id="rId32" o:title=""/>
                </v:shape>
                <o:OLEObject Type="Embed" ProgID="Equation.DSMT4" ShapeID="_x0000_i1037" DrawAspect="Content" ObjectID="_1493129754" r:id="rId33"/>
              </w:object>
            </w:r>
          </w:p>
          <w:p w:rsidR="00D3526F" w:rsidRPr="0031267D" w:rsidRDefault="00E731C0" w:rsidP="00D3526F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position w:val="-6"/>
                <w:sz w:val="16"/>
                <w:szCs w:val="16"/>
              </w:rPr>
            </w:pPr>
            <w:r w:rsidRPr="00E731C0">
              <w:rPr>
                <w:rFonts w:ascii="Times New Roman" w:hAnsi="Times New Roman" w:cs="Times New Roman"/>
                <w:color w:val="000000" w:themeColor="text1"/>
                <w:position w:val="-22"/>
                <w:sz w:val="16"/>
                <w:szCs w:val="16"/>
              </w:rPr>
              <w:object w:dxaOrig="680" w:dyaOrig="520">
                <v:shape id="_x0000_i1038" type="#_x0000_t75" style="width:33.85pt;height:25.8pt" o:ole="">
                  <v:imagedata r:id="rId34" o:title=""/>
                </v:shape>
                <o:OLEObject Type="Embed" ProgID="Equation.DSMT4" ShapeID="_x0000_i1038" DrawAspect="Content" ObjectID="_1493129755" r:id="rId35"/>
              </w:object>
            </w:r>
          </w:p>
          <w:p w:rsidR="00D3526F" w:rsidRPr="0031267D" w:rsidRDefault="00D3526F" w:rsidP="00D3526F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position w:val="-6"/>
                <w:sz w:val="16"/>
                <w:szCs w:val="16"/>
              </w:rPr>
            </w:pPr>
          </w:p>
          <w:p w:rsidR="00D3526F" w:rsidRPr="004B2BAB" w:rsidRDefault="00D3526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</w:pPr>
          </w:p>
        </w:tc>
        <w:tc>
          <w:tcPr>
            <w:tcW w:w="851" w:type="dxa"/>
          </w:tcPr>
          <w:p w:rsidR="00EC4EBF" w:rsidRPr="004B2BAB" w:rsidRDefault="00EC4EBF" w:rsidP="00AA1CEC">
            <w:pPr>
              <w:adjustRightInd w:val="0"/>
              <w:snapToGrid w:val="0"/>
              <w:jc w:val="left"/>
              <w:rPr>
                <w:rFonts w:ascii="Times New Roman" w:hAnsi="Times New Roman" w:cs="Times New Roman"/>
                <w:color w:val="000000" w:themeColor="text1"/>
                <w:position w:val="-6"/>
                <w:sz w:val="16"/>
                <w:szCs w:val="16"/>
              </w:rPr>
            </w:pPr>
          </w:p>
        </w:tc>
      </w:tr>
      <w:bookmarkEnd w:id="2"/>
      <w:bookmarkEnd w:id="3"/>
      <w:bookmarkEnd w:id="4"/>
    </w:tbl>
    <w:p w:rsidR="0034204B" w:rsidRDefault="0034204B">
      <w:pPr>
        <w:rPr>
          <w:position w:val="-6"/>
        </w:rPr>
      </w:pPr>
    </w:p>
    <w:sectPr w:rsidR="0034204B" w:rsidSect="00434D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36D6E" w:rsidRDefault="00A36D6E" w:rsidP="00B035A5">
      <w:r>
        <w:separator/>
      </w:r>
    </w:p>
  </w:endnote>
  <w:endnote w:type="continuationSeparator" w:id="1">
    <w:p w:rsidR="00A36D6E" w:rsidRDefault="00A36D6E" w:rsidP="00B035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36D6E" w:rsidRDefault="00A36D6E" w:rsidP="00B035A5">
      <w:r>
        <w:separator/>
      </w:r>
    </w:p>
  </w:footnote>
  <w:footnote w:type="continuationSeparator" w:id="1">
    <w:p w:rsidR="00A36D6E" w:rsidRDefault="00A36D6E" w:rsidP="00B035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214F52"/>
    <w:multiLevelType w:val="hybridMultilevel"/>
    <w:tmpl w:val="297E338A"/>
    <w:lvl w:ilvl="0" w:tplc="9B406034">
      <w:start w:val="1"/>
      <w:numFmt w:val="decimal"/>
      <w:lvlText w:val="%1、"/>
      <w:lvlJc w:val="left"/>
      <w:pPr>
        <w:ind w:left="360" w:hanging="360"/>
      </w:pPr>
      <w:rPr>
        <w:rFonts w:asciiTheme="minorHAnsi" w:hAnsiTheme="minorHAnsi" w:cstheme="minorBidi" w:hint="default"/>
        <w:color w:val="0000FF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01A39DE"/>
    <w:multiLevelType w:val="hybridMultilevel"/>
    <w:tmpl w:val="78ACE62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E4C520F"/>
    <w:multiLevelType w:val="hybridMultilevel"/>
    <w:tmpl w:val="91C46F0E"/>
    <w:lvl w:ilvl="0" w:tplc="9B406034">
      <w:start w:val="1"/>
      <w:numFmt w:val="decimal"/>
      <w:lvlText w:val="%1、"/>
      <w:lvlJc w:val="left"/>
      <w:pPr>
        <w:ind w:left="360" w:hanging="360"/>
      </w:pPr>
      <w:rPr>
        <w:rFonts w:asciiTheme="minorHAnsi" w:hAnsiTheme="minorHAnsi" w:cstheme="minorBidi" w:hint="default"/>
        <w:color w:val="0000FF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FB3751F"/>
    <w:multiLevelType w:val="hybridMultilevel"/>
    <w:tmpl w:val="27A67AF2"/>
    <w:lvl w:ilvl="0" w:tplc="14C2BE8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2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D2EE1"/>
    <w:rsid w:val="00000DCD"/>
    <w:rsid w:val="00002B42"/>
    <w:rsid w:val="00004D70"/>
    <w:rsid w:val="00012C89"/>
    <w:rsid w:val="000136E1"/>
    <w:rsid w:val="00017042"/>
    <w:rsid w:val="00017CF7"/>
    <w:rsid w:val="00022F2B"/>
    <w:rsid w:val="0002351D"/>
    <w:rsid w:val="000249C9"/>
    <w:rsid w:val="00024FE8"/>
    <w:rsid w:val="00032128"/>
    <w:rsid w:val="00034C9C"/>
    <w:rsid w:val="000457D1"/>
    <w:rsid w:val="000523E1"/>
    <w:rsid w:val="000524ED"/>
    <w:rsid w:val="0007439D"/>
    <w:rsid w:val="00080D53"/>
    <w:rsid w:val="00081C6F"/>
    <w:rsid w:val="0009756C"/>
    <w:rsid w:val="000A0230"/>
    <w:rsid w:val="000A0D8B"/>
    <w:rsid w:val="000B42DB"/>
    <w:rsid w:val="000C5AFD"/>
    <w:rsid w:val="000C5BA2"/>
    <w:rsid w:val="000E60C7"/>
    <w:rsid w:val="000E793D"/>
    <w:rsid w:val="000F185A"/>
    <w:rsid w:val="000F2ABE"/>
    <w:rsid w:val="000F3367"/>
    <w:rsid w:val="000F4430"/>
    <w:rsid w:val="00101068"/>
    <w:rsid w:val="00107BAA"/>
    <w:rsid w:val="0011156C"/>
    <w:rsid w:val="00111F2E"/>
    <w:rsid w:val="00115717"/>
    <w:rsid w:val="00121252"/>
    <w:rsid w:val="00124D8C"/>
    <w:rsid w:val="00131601"/>
    <w:rsid w:val="00133F53"/>
    <w:rsid w:val="00135A5E"/>
    <w:rsid w:val="00136AE5"/>
    <w:rsid w:val="00142BD2"/>
    <w:rsid w:val="00143600"/>
    <w:rsid w:val="00145DF9"/>
    <w:rsid w:val="00146390"/>
    <w:rsid w:val="00156158"/>
    <w:rsid w:val="00157EF9"/>
    <w:rsid w:val="00160645"/>
    <w:rsid w:val="00163428"/>
    <w:rsid w:val="001646C0"/>
    <w:rsid w:val="00167DEF"/>
    <w:rsid w:val="00167ECA"/>
    <w:rsid w:val="00172C69"/>
    <w:rsid w:val="00176A07"/>
    <w:rsid w:val="00177F7C"/>
    <w:rsid w:val="00180589"/>
    <w:rsid w:val="00184D25"/>
    <w:rsid w:val="00191293"/>
    <w:rsid w:val="00193399"/>
    <w:rsid w:val="001964D6"/>
    <w:rsid w:val="00196C48"/>
    <w:rsid w:val="001A5846"/>
    <w:rsid w:val="001A65CC"/>
    <w:rsid w:val="001A7011"/>
    <w:rsid w:val="001A72EC"/>
    <w:rsid w:val="001B255C"/>
    <w:rsid w:val="001B5AFD"/>
    <w:rsid w:val="001B7BA7"/>
    <w:rsid w:val="001C5AD2"/>
    <w:rsid w:val="001D2EE1"/>
    <w:rsid w:val="001D7C74"/>
    <w:rsid w:val="001E53C6"/>
    <w:rsid w:val="001F0152"/>
    <w:rsid w:val="001F11BC"/>
    <w:rsid w:val="001F1A79"/>
    <w:rsid w:val="001F37B1"/>
    <w:rsid w:val="001F4CB0"/>
    <w:rsid w:val="001F66E7"/>
    <w:rsid w:val="00204DAD"/>
    <w:rsid w:val="00204F35"/>
    <w:rsid w:val="00207AFA"/>
    <w:rsid w:val="002113A3"/>
    <w:rsid w:val="0021292A"/>
    <w:rsid w:val="00214D15"/>
    <w:rsid w:val="00215FA8"/>
    <w:rsid w:val="002211AC"/>
    <w:rsid w:val="002224CD"/>
    <w:rsid w:val="00222A05"/>
    <w:rsid w:val="0022715A"/>
    <w:rsid w:val="00231F84"/>
    <w:rsid w:val="00234F5C"/>
    <w:rsid w:val="00236F86"/>
    <w:rsid w:val="00237C7E"/>
    <w:rsid w:val="00241A43"/>
    <w:rsid w:val="0024378B"/>
    <w:rsid w:val="00244152"/>
    <w:rsid w:val="00250011"/>
    <w:rsid w:val="00267D4C"/>
    <w:rsid w:val="002700EE"/>
    <w:rsid w:val="0027220C"/>
    <w:rsid w:val="00283DD6"/>
    <w:rsid w:val="00284E17"/>
    <w:rsid w:val="002864EB"/>
    <w:rsid w:val="0028663D"/>
    <w:rsid w:val="00286A12"/>
    <w:rsid w:val="00293726"/>
    <w:rsid w:val="00296DF3"/>
    <w:rsid w:val="002976A6"/>
    <w:rsid w:val="002A1403"/>
    <w:rsid w:val="002A6C22"/>
    <w:rsid w:val="002B169F"/>
    <w:rsid w:val="002C3A8F"/>
    <w:rsid w:val="002C45CC"/>
    <w:rsid w:val="002C52D6"/>
    <w:rsid w:val="002D1CB0"/>
    <w:rsid w:val="002D3185"/>
    <w:rsid w:val="002D71C2"/>
    <w:rsid w:val="002D7762"/>
    <w:rsid w:val="002E0F3E"/>
    <w:rsid w:val="002E1813"/>
    <w:rsid w:val="002E1C76"/>
    <w:rsid w:val="002E290B"/>
    <w:rsid w:val="002E3F14"/>
    <w:rsid w:val="002E430D"/>
    <w:rsid w:val="002E771E"/>
    <w:rsid w:val="00306D6E"/>
    <w:rsid w:val="00311934"/>
    <w:rsid w:val="00315D84"/>
    <w:rsid w:val="00316588"/>
    <w:rsid w:val="003228A2"/>
    <w:rsid w:val="003300E8"/>
    <w:rsid w:val="003315F6"/>
    <w:rsid w:val="00335098"/>
    <w:rsid w:val="00337C40"/>
    <w:rsid w:val="0034204B"/>
    <w:rsid w:val="00350DFD"/>
    <w:rsid w:val="0035697D"/>
    <w:rsid w:val="003613C9"/>
    <w:rsid w:val="003762CB"/>
    <w:rsid w:val="00376508"/>
    <w:rsid w:val="00380E17"/>
    <w:rsid w:val="00382C20"/>
    <w:rsid w:val="003922EC"/>
    <w:rsid w:val="00392E12"/>
    <w:rsid w:val="00394DCA"/>
    <w:rsid w:val="00396FB2"/>
    <w:rsid w:val="003979DC"/>
    <w:rsid w:val="003A0AD6"/>
    <w:rsid w:val="003B0A54"/>
    <w:rsid w:val="003B2F78"/>
    <w:rsid w:val="003B55F9"/>
    <w:rsid w:val="003C0B77"/>
    <w:rsid w:val="003C0C49"/>
    <w:rsid w:val="003C1E0C"/>
    <w:rsid w:val="003C29A6"/>
    <w:rsid w:val="003C3035"/>
    <w:rsid w:val="003C3AA2"/>
    <w:rsid w:val="003C7AC6"/>
    <w:rsid w:val="003D1D1D"/>
    <w:rsid w:val="003D1EA0"/>
    <w:rsid w:val="003D3BC1"/>
    <w:rsid w:val="003D6621"/>
    <w:rsid w:val="003D7DC6"/>
    <w:rsid w:val="003E0577"/>
    <w:rsid w:val="003E6A9A"/>
    <w:rsid w:val="003E6DE5"/>
    <w:rsid w:val="00401041"/>
    <w:rsid w:val="00401C91"/>
    <w:rsid w:val="004026E7"/>
    <w:rsid w:val="004032F2"/>
    <w:rsid w:val="00404AA5"/>
    <w:rsid w:val="00407164"/>
    <w:rsid w:val="00410B46"/>
    <w:rsid w:val="00411CD1"/>
    <w:rsid w:val="00413E81"/>
    <w:rsid w:val="00414778"/>
    <w:rsid w:val="00416253"/>
    <w:rsid w:val="00417273"/>
    <w:rsid w:val="00417405"/>
    <w:rsid w:val="0042526E"/>
    <w:rsid w:val="00426C1A"/>
    <w:rsid w:val="004279DE"/>
    <w:rsid w:val="00431065"/>
    <w:rsid w:val="00431573"/>
    <w:rsid w:val="00433ECA"/>
    <w:rsid w:val="00434D9E"/>
    <w:rsid w:val="00440CE9"/>
    <w:rsid w:val="00443910"/>
    <w:rsid w:val="00444397"/>
    <w:rsid w:val="004533D4"/>
    <w:rsid w:val="00460A83"/>
    <w:rsid w:val="0046187F"/>
    <w:rsid w:val="004618EB"/>
    <w:rsid w:val="00462A7E"/>
    <w:rsid w:val="0046484B"/>
    <w:rsid w:val="00467F65"/>
    <w:rsid w:val="0047722B"/>
    <w:rsid w:val="004820CA"/>
    <w:rsid w:val="004927C7"/>
    <w:rsid w:val="004940FD"/>
    <w:rsid w:val="00495ADF"/>
    <w:rsid w:val="004A07D0"/>
    <w:rsid w:val="004A2B8D"/>
    <w:rsid w:val="004B1387"/>
    <w:rsid w:val="004B2BAB"/>
    <w:rsid w:val="004B3ABE"/>
    <w:rsid w:val="004B4DDC"/>
    <w:rsid w:val="004B65F0"/>
    <w:rsid w:val="004C4639"/>
    <w:rsid w:val="004C4E25"/>
    <w:rsid w:val="004D0369"/>
    <w:rsid w:val="004D5DE6"/>
    <w:rsid w:val="004D6657"/>
    <w:rsid w:val="004F0511"/>
    <w:rsid w:val="004F0A12"/>
    <w:rsid w:val="00502A64"/>
    <w:rsid w:val="00502C02"/>
    <w:rsid w:val="005042C1"/>
    <w:rsid w:val="005044CC"/>
    <w:rsid w:val="005053C0"/>
    <w:rsid w:val="00514373"/>
    <w:rsid w:val="005146A8"/>
    <w:rsid w:val="0052174E"/>
    <w:rsid w:val="0052178D"/>
    <w:rsid w:val="0053220D"/>
    <w:rsid w:val="005374CD"/>
    <w:rsid w:val="0054033B"/>
    <w:rsid w:val="00541195"/>
    <w:rsid w:val="00541B2A"/>
    <w:rsid w:val="00543088"/>
    <w:rsid w:val="00546140"/>
    <w:rsid w:val="00546ECF"/>
    <w:rsid w:val="005503F6"/>
    <w:rsid w:val="005505DA"/>
    <w:rsid w:val="00555C2D"/>
    <w:rsid w:val="00557DFB"/>
    <w:rsid w:val="00566715"/>
    <w:rsid w:val="00572635"/>
    <w:rsid w:val="00582004"/>
    <w:rsid w:val="00594AD8"/>
    <w:rsid w:val="005A1D93"/>
    <w:rsid w:val="005A4E1E"/>
    <w:rsid w:val="005B080D"/>
    <w:rsid w:val="005B1328"/>
    <w:rsid w:val="005B14A6"/>
    <w:rsid w:val="005B56DC"/>
    <w:rsid w:val="005C0346"/>
    <w:rsid w:val="005C090D"/>
    <w:rsid w:val="005C599C"/>
    <w:rsid w:val="005C5AEC"/>
    <w:rsid w:val="005C662C"/>
    <w:rsid w:val="005D1131"/>
    <w:rsid w:val="005D3B41"/>
    <w:rsid w:val="005D50FF"/>
    <w:rsid w:val="005D5BA9"/>
    <w:rsid w:val="005D641A"/>
    <w:rsid w:val="005E11BD"/>
    <w:rsid w:val="005E28CB"/>
    <w:rsid w:val="005E72ED"/>
    <w:rsid w:val="005F15E0"/>
    <w:rsid w:val="005F7187"/>
    <w:rsid w:val="00601699"/>
    <w:rsid w:val="00604F87"/>
    <w:rsid w:val="00605B10"/>
    <w:rsid w:val="00607DF7"/>
    <w:rsid w:val="006119FB"/>
    <w:rsid w:val="0061326B"/>
    <w:rsid w:val="00616866"/>
    <w:rsid w:val="00617BC7"/>
    <w:rsid w:val="006232D9"/>
    <w:rsid w:val="0062421B"/>
    <w:rsid w:val="006274DE"/>
    <w:rsid w:val="006305A9"/>
    <w:rsid w:val="00645E67"/>
    <w:rsid w:val="006463AC"/>
    <w:rsid w:val="006474F0"/>
    <w:rsid w:val="00647AFC"/>
    <w:rsid w:val="0065580E"/>
    <w:rsid w:val="00657ED0"/>
    <w:rsid w:val="00662B32"/>
    <w:rsid w:val="00663670"/>
    <w:rsid w:val="006667AD"/>
    <w:rsid w:val="006674E4"/>
    <w:rsid w:val="00671AD7"/>
    <w:rsid w:val="00680FC5"/>
    <w:rsid w:val="00687F26"/>
    <w:rsid w:val="00691D64"/>
    <w:rsid w:val="00694C78"/>
    <w:rsid w:val="006A071B"/>
    <w:rsid w:val="006A18E3"/>
    <w:rsid w:val="006A1AB9"/>
    <w:rsid w:val="006B0C3D"/>
    <w:rsid w:val="006B15DE"/>
    <w:rsid w:val="006B2D67"/>
    <w:rsid w:val="006B3EB8"/>
    <w:rsid w:val="006B4800"/>
    <w:rsid w:val="006B675C"/>
    <w:rsid w:val="006C2C12"/>
    <w:rsid w:val="006C73E3"/>
    <w:rsid w:val="006D12C6"/>
    <w:rsid w:val="006F1B59"/>
    <w:rsid w:val="006F3AD2"/>
    <w:rsid w:val="006F66EE"/>
    <w:rsid w:val="00700310"/>
    <w:rsid w:val="00702996"/>
    <w:rsid w:val="007066FE"/>
    <w:rsid w:val="00712115"/>
    <w:rsid w:val="0071473B"/>
    <w:rsid w:val="0071519F"/>
    <w:rsid w:val="0071618B"/>
    <w:rsid w:val="00717705"/>
    <w:rsid w:val="00723A97"/>
    <w:rsid w:val="00725D4F"/>
    <w:rsid w:val="00726112"/>
    <w:rsid w:val="00726B08"/>
    <w:rsid w:val="00730D4F"/>
    <w:rsid w:val="007321AC"/>
    <w:rsid w:val="00740134"/>
    <w:rsid w:val="0074036A"/>
    <w:rsid w:val="007408DF"/>
    <w:rsid w:val="00740973"/>
    <w:rsid w:val="0074179B"/>
    <w:rsid w:val="00741A1F"/>
    <w:rsid w:val="00742280"/>
    <w:rsid w:val="00746563"/>
    <w:rsid w:val="00746A00"/>
    <w:rsid w:val="00752A26"/>
    <w:rsid w:val="007675AB"/>
    <w:rsid w:val="00767B89"/>
    <w:rsid w:val="00772590"/>
    <w:rsid w:val="00777A40"/>
    <w:rsid w:val="007830E3"/>
    <w:rsid w:val="00792B03"/>
    <w:rsid w:val="007941C7"/>
    <w:rsid w:val="0079670C"/>
    <w:rsid w:val="007A179C"/>
    <w:rsid w:val="007A3897"/>
    <w:rsid w:val="007A3EF1"/>
    <w:rsid w:val="007A5964"/>
    <w:rsid w:val="007A66EF"/>
    <w:rsid w:val="007A6E81"/>
    <w:rsid w:val="007A72A2"/>
    <w:rsid w:val="007B1622"/>
    <w:rsid w:val="007B380D"/>
    <w:rsid w:val="007C1679"/>
    <w:rsid w:val="007C3ADC"/>
    <w:rsid w:val="007C3DBA"/>
    <w:rsid w:val="007C52E3"/>
    <w:rsid w:val="007C668A"/>
    <w:rsid w:val="007C7DDE"/>
    <w:rsid w:val="007D263A"/>
    <w:rsid w:val="007D5DBA"/>
    <w:rsid w:val="007D5E2B"/>
    <w:rsid w:val="007D5EE8"/>
    <w:rsid w:val="007E13EC"/>
    <w:rsid w:val="007E2B1D"/>
    <w:rsid w:val="007E370D"/>
    <w:rsid w:val="007E37CF"/>
    <w:rsid w:val="007E43DE"/>
    <w:rsid w:val="007E4E6D"/>
    <w:rsid w:val="007F2353"/>
    <w:rsid w:val="008016C2"/>
    <w:rsid w:val="0080296C"/>
    <w:rsid w:val="00811D0C"/>
    <w:rsid w:val="0081302E"/>
    <w:rsid w:val="00816D49"/>
    <w:rsid w:val="00817507"/>
    <w:rsid w:val="00817E22"/>
    <w:rsid w:val="0082199C"/>
    <w:rsid w:val="00821F46"/>
    <w:rsid w:val="00825809"/>
    <w:rsid w:val="008267A5"/>
    <w:rsid w:val="00826FAA"/>
    <w:rsid w:val="008308CD"/>
    <w:rsid w:val="008332D7"/>
    <w:rsid w:val="008341D0"/>
    <w:rsid w:val="0083717E"/>
    <w:rsid w:val="00841983"/>
    <w:rsid w:val="00841A1A"/>
    <w:rsid w:val="0084454E"/>
    <w:rsid w:val="00847BC0"/>
    <w:rsid w:val="00852E5B"/>
    <w:rsid w:val="00857B62"/>
    <w:rsid w:val="0086565B"/>
    <w:rsid w:val="00870EF1"/>
    <w:rsid w:val="00876F00"/>
    <w:rsid w:val="00882958"/>
    <w:rsid w:val="008831B6"/>
    <w:rsid w:val="008A08F5"/>
    <w:rsid w:val="008A1714"/>
    <w:rsid w:val="008A1A46"/>
    <w:rsid w:val="008A588A"/>
    <w:rsid w:val="008A6BB1"/>
    <w:rsid w:val="008B493A"/>
    <w:rsid w:val="008C632C"/>
    <w:rsid w:val="008D16EC"/>
    <w:rsid w:val="008D629C"/>
    <w:rsid w:val="008E106B"/>
    <w:rsid w:val="008E1594"/>
    <w:rsid w:val="008E404E"/>
    <w:rsid w:val="008E559D"/>
    <w:rsid w:val="008E5D83"/>
    <w:rsid w:val="008E6B32"/>
    <w:rsid w:val="008F4187"/>
    <w:rsid w:val="00906E7B"/>
    <w:rsid w:val="00910FD4"/>
    <w:rsid w:val="00912506"/>
    <w:rsid w:val="009162C9"/>
    <w:rsid w:val="009174E5"/>
    <w:rsid w:val="00922658"/>
    <w:rsid w:val="00922F64"/>
    <w:rsid w:val="0092722A"/>
    <w:rsid w:val="009419F0"/>
    <w:rsid w:val="0095169E"/>
    <w:rsid w:val="00951AE3"/>
    <w:rsid w:val="00951E18"/>
    <w:rsid w:val="0095240B"/>
    <w:rsid w:val="009557E9"/>
    <w:rsid w:val="0096754E"/>
    <w:rsid w:val="0097119C"/>
    <w:rsid w:val="009737AC"/>
    <w:rsid w:val="00980317"/>
    <w:rsid w:val="00985543"/>
    <w:rsid w:val="009856BB"/>
    <w:rsid w:val="009858A7"/>
    <w:rsid w:val="00990A40"/>
    <w:rsid w:val="0099105A"/>
    <w:rsid w:val="009926A4"/>
    <w:rsid w:val="0099417B"/>
    <w:rsid w:val="009A231D"/>
    <w:rsid w:val="009A2D56"/>
    <w:rsid w:val="009A3D0A"/>
    <w:rsid w:val="009A533B"/>
    <w:rsid w:val="009A6175"/>
    <w:rsid w:val="009B571C"/>
    <w:rsid w:val="009B6F69"/>
    <w:rsid w:val="009C1467"/>
    <w:rsid w:val="009C2D5B"/>
    <w:rsid w:val="009C3D9D"/>
    <w:rsid w:val="009C4C36"/>
    <w:rsid w:val="009E70B0"/>
    <w:rsid w:val="009F3C76"/>
    <w:rsid w:val="00A06702"/>
    <w:rsid w:val="00A067A3"/>
    <w:rsid w:val="00A07C61"/>
    <w:rsid w:val="00A151B1"/>
    <w:rsid w:val="00A162A8"/>
    <w:rsid w:val="00A17E72"/>
    <w:rsid w:val="00A22D8E"/>
    <w:rsid w:val="00A24FFF"/>
    <w:rsid w:val="00A2679D"/>
    <w:rsid w:val="00A26DF4"/>
    <w:rsid w:val="00A35F22"/>
    <w:rsid w:val="00A36D6E"/>
    <w:rsid w:val="00A37E8E"/>
    <w:rsid w:val="00A4016A"/>
    <w:rsid w:val="00A4311D"/>
    <w:rsid w:val="00A456CA"/>
    <w:rsid w:val="00A46E28"/>
    <w:rsid w:val="00A557AE"/>
    <w:rsid w:val="00A56E77"/>
    <w:rsid w:val="00A57DED"/>
    <w:rsid w:val="00A60830"/>
    <w:rsid w:val="00A702DB"/>
    <w:rsid w:val="00A77057"/>
    <w:rsid w:val="00A776CA"/>
    <w:rsid w:val="00A803FA"/>
    <w:rsid w:val="00A8465E"/>
    <w:rsid w:val="00A8480E"/>
    <w:rsid w:val="00A84E10"/>
    <w:rsid w:val="00A94206"/>
    <w:rsid w:val="00A96048"/>
    <w:rsid w:val="00A97464"/>
    <w:rsid w:val="00AA1CEC"/>
    <w:rsid w:val="00AA489E"/>
    <w:rsid w:val="00AB6702"/>
    <w:rsid w:val="00AB77CE"/>
    <w:rsid w:val="00AC073A"/>
    <w:rsid w:val="00AC5019"/>
    <w:rsid w:val="00AC7236"/>
    <w:rsid w:val="00AD1011"/>
    <w:rsid w:val="00AD326F"/>
    <w:rsid w:val="00AD3B6D"/>
    <w:rsid w:val="00AD3C4C"/>
    <w:rsid w:val="00AD6A3E"/>
    <w:rsid w:val="00AE40C4"/>
    <w:rsid w:val="00AF1833"/>
    <w:rsid w:val="00B01BC7"/>
    <w:rsid w:val="00B035A5"/>
    <w:rsid w:val="00B10D7C"/>
    <w:rsid w:val="00B1430A"/>
    <w:rsid w:val="00B155ED"/>
    <w:rsid w:val="00B16C6B"/>
    <w:rsid w:val="00B17FBD"/>
    <w:rsid w:val="00B34F62"/>
    <w:rsid w:val="00B42BB6"/>
    <w:rsid w:val="00B42DCA"/>
    <w:rsid w:val="00B5285F"/>
    <w:rsid w:val="00B56064"/>
    <w:rsid w:val="00B56898"/>
    <w:rsid w:val="00B623EA"/>
    <w:rsid w:val="00B63A1D"/>
    <w:rsid w:val="00B70627"/>
    <w:rsid w:val="00B73F90"/>
    <w:rsid w:val="00B76306"/>
    <w:rsid w:val="00B8270F"/>
    <w:rsid w:val="00B83705"/>
    <w:rsid w:val="00B94C30"/>
    <w:rsid w:val="00B96317"/>
    <w:rsid w:val="00BA436B"/>
    <w:rsid w:val="00BA63EA"/>
    <w:rsid w:val="00BB4557"/>
    <w:rsid w:val="00BB69D2"/>
    <w:rsid w:val="00BB6D48"/>
    <w:rsid w:val="00BB7F88"/>
    <w:rsid w:val="00BC00E6"/>
    <w:rsid w:val="00BC636D"/>
    <w:rsid w:val="00BC7F9E"/>
    <w:rsid w:val="00BD1336"/>
    <w:rsid w:val="00BD6CD9"/>
    <w:rsid w:val="00BD7C74"/>
    <w:rsid w:val="00BE32C2"/>
    <w:rsid w:val="00BF245B"/>
    <w:rsid w:val="00BF2AFC"/>
    <w:rsid w:val="00BF73D3"/>
    <w:rsid w:val="00C01D10"/>
    <w:rsid w:val="00C0271A"/>
    <w:rsid w:val="00C03AC8"/>
    <w:rsid w:val="00C07B2F"/>
    <w:rsid w:val="00C11FB2"/>
    <w:rsid w:val="00C21A7E"/>
    <w:rsid w:val="00C21EB8"/>
    <w:rsid w:val="00C23C18"/>
    <w:rsid w:val="00C24363"/>
    <w:rsid w:val="00C35EAD"/>
    <w:rsid w:val="00C408CB"/>
    <w:rsid w:val="00C40C0D"/>
    <w:rsid w:val="00C41433"/>
    <w:rsid w:val="00C4369B"/>
    <w:rsid w:val="00C44D16"/>
    <w:rsid w:val="00C45A17"/>
    <w:rsid w:val="00C4701D"/>
    <w:rsid w:val="00C51C41"/>
    <w:rsid w:val="00C55AD6"/>
    <w:rsid w:val="00C5632D"/>
    <w:rsid w:val="00C57B62"/>
    <w:rsid w:val="00C63D9C"/>
    <w:rsid w:val="00C65D54"/>
    <w:rsid w:val="00C7020F"/>
    <w:rsid w:val="00C71540"/>
    <w:rsid w:val="00C75F2C"/>
    <w:rsid w:val="00C85A1C"/>
    <w:rsid w:val="00C86D6F"/>
    <w:rsid w:val="00C91F69"/>
    <w:rsid w:val="00C924C5"/>
    <w:rsid w:val="00C946D7"/>
    <w:rsid w:val="00CA32C5"/>
    <w:rsid w:val="00CA608F"/>
    <w:rsid w:val="00CA74EB"/>
    <w:rsid w:val="00CB1755"/>
    <w:rsid w:val="00CB3C91"/>
    <w:rsid w:val="00CB4C48"/>
    <w:rsid w:val="00CB6873"/>
    <w:rsid w:val="00CB6A3D"/>
    <w:rsid w:val="00CB769D"/>
    <w:rsid w:val="00CC3DA7"/>
    <w:rsid w:val="00CC5A30"/>
    <w:rsid w:val="00CC7D6E"/>
    <w:rsid w:val="00CD08F8"/>
    <w:rsid w:val="00CD4C12"/>
    <w:rsid w:val="00CD52A3"/>
    <w:rsid w:val="00CD66B7"/>
    <w:rsid w:val="00CD7E18"/>
    <w:rsid w:val="00CE2810"/>
    <w:rsid w:val="00CE2AF7"/>
    <w:rsid w:val="00CE3F3E"/>
    <w:rsid w:val="00CE6A34"/>
    <w:rsid w:val="00CE74D9"/>
    <w:rsid w:val="00CE76EA"/>
    <w:rsid w:val="00CF02E8"/>
    <w:rsid w:val="00CF677D"/>
    <w:rsid w:val="00CF7CB1"/>
    <w:rsid w:val="00CF7F15"/>
    <w:rsid w:val="00D00B9D"/>
    <w:rsid w:val="00D03386"/>
    <w:rsid w:val="00D03833"/>
    <w:rsid w:val="00D16655"/>
    <w:rsid w:val="00D2316F"/>
    <w:rsid w:val="00D3526F"/>
    <w:rsid w:val="00D40614"/>
    <w:rsid w:val="00D41822"/>
    <w:rsid w:val="00D53621"/>
    <w:rsid w:val="00D556ED"/>
    <w:rsid w:val="00D55F2B"/>
    <w:rsid w:val="00D57B90"/>
    <w:rsid w:val="00D63262"/>
    <w:rsid w:val="00D652DF"/>
    <w:rsid w:val="00D65989"/>
    <w:rsid w:val="00D7134D"/>
    <w:rsid w:val="00D7437E"/>
    <w:rsid w:val="00D85549"/>
    <w:rsid w:val="00D87530"/>
    <w:rsid w:val="00D91A82"/>
    <w:rsid w:val="00D92836"/>
    <w:rsid w:val="00D93789"/>
    <w:rsid w:val="00D94BB5"/>
    <w:rsid w:val="00D95AEB"/>
    <w:rsid w:val="00D960A2"/>
    <w:rsid w:val="00D96B8A"/>
    <w:rsid w:val="00D972F7"/>
    <w:rsid w:val="00DA2E9D"/>
    <w:rsid w:val="00DA3F42"/>
    <w:rsid w:val="00DB260B"/>
    <w:rsid w:val="00DB4006"/>
    <w:rsid w:val="00DE24ED"/>
    <w:rsid w:val="00DE3C04"/>
    <w:rsid w:val="00DE7470"/>
    <w:rsid w:val="00DF32DE"/>
    <w:rsid w:val="00E032DC"/>
    <w:rsid w:val="00E053F6"/>
    <w:rsid w:val="00E1054B"/>
    <w:rsid w:val="00E15BBE"/>
    <w:rsid w:val="00E175D1"/>
    <w:rsid w:val="00E22F8D"/>
    <w:rsid w:val="00E23398"/>
    <w:rsid w:val="00E266FC"/>
    <w:rsid w:val="00E31140"/>
    <w:rsid w:val="00E3312A"/>
    <w:rsid w:val="00E33471"/>
    <w:rsid w:val="00E37A82"/>
    <w:rsid w:val="00E4236C"/>
    <w:rsid w:val="00E43ACE"/>
    <w:rsid w:val="00E467F2"/>
    <w:rsid w:val="00E475A2"/>
    <w:rsid w:val="00E505CD"/>
    <w:rsid w:val="00E51349"/>
    <w:rsid w:val="00E56153"/>
    <w:rsid w:val="00E60885"/>
    <w:rsid w:val="00E6328D"/>
    <w:rsid w:val="00E701C9"/>
    <w:rsid w:val="00E71A21"/>
    <w:rsid w:val="00E71C2C"/>
    <w:rsid w:val="00E731C0"/>
    <w:rsid w:val="00E73C8A"/>
    <w:rsid w:val="00E74B3F"/>
    <w:rsid w:val="00E83173"/>
    <w:rsid w:val="00E831C1"/>
    <w:rsid w:val="00E8340A"/>
    <w:rsid w:val="00E84718"/>
    <w:rsid w:val="00E94032"/>
    <w:rsid w:val="00E97645"/>
    <w:rsid w:val="00E977EE"/>
    <w:rsid w:val="00E97E7A"/>
    <w:rsid w:val="00EB230F"/>
    <w:rsid w:val="00EB7FFC"/>
    <w:rsid w:val="00EC4ACA"/>
    <w:rsid w:val="00EC4EBF"/>
    <w:rsid w:val="00EC7777"/>
    <w:rsid w:val="00EC7FD4"/>
    <w:rsid w:val="00ED27DA"/>
    <w:rsid w:val="00ED5A3D"/>
    <w:rsid w:val="00ED6DDE"/>
    <w:rsid w:val="00EE29B9"/>
    <w:rsid w:val="00EF02DD"/>
    <w:rsid w:val="00EF04E5"/>
    <w:rsid w:val="00EF3BAA"/>
    <w:rsid w:val="00EF4F9C"/>
    <w:rsid w:val="00F00C0C"/>
    <w:rsid w:val="00F03150"/>
    <w:rsid w:val="00F040E3"/>
    <w:rsid w:val="00F04661"/>
    <w:rsid w:val="00F06836"/>
    <w:rsid w:val="00F13EBE"/>
    <w:rsid w:val="00F256E6"/>
    <w:rsid w:val="00F27866"/>
    <w:rsid w:val="00F35A33"/>
    <w:rsid w:val="00F37455"/>
    <w:rsid w:val="00F40069"/>
    <w:rsid w:val="00F42346"/>
    <w:rsid w:val="00F42EE9"/>
    <w:rsid w:val="00F50C49"/>
    <w:rsid w:val="00F541D7"/>
    <w:rsid w:val="00F61880"/>
    <w:rsid w:val="00F623B5"/>
    <w:rsid w:val="00F64128"/>
    <w:rsid w:val="00F7198F"/>
    <w:rsid w:val="00F71C3C"/>
    <w:rsid w:val="00F74C8F"/>
    <w:rsid w:val="00F751FC"/>
    <w:rsid w:val="00F752E2"/>
    <w:rsid w:val="00F840D0"/>
    <w:rsid w:val="00F9014E"/>
    <w:rsid w:val="00F91608"/>
    <w:rsid w:val="00F91BEC"/>
    <w:rsid w:val="00F91F70"/>
    <w:rsid w:val="00F92045"/>
    <w:rsid w:val="00F92630"/>
    <w:rsid w:val="00F962B7"/>
    <w:rsid w:val="00F9706A"/>
    <w:rsid w:val="00FA2653"/>
    <w:rsid w:val="00FA3E21"/>
    <w:rsid w:val="00FA4CC5"/>
    <w:rsid w:val="00FA5A6F"/>
    <w:rsid w:val="00FA5A80"/>
    <w:rsid w:val="00FB3C54"/>
    <w:rsid w:val="00FB4F0A"/>
    <w:rsid w:val="00FB7BAA"/>
    <w:rsid w:val="00FC1257"/>
    <w:rsid w:val="00FC3E26"/>
    <w:rsid w:val="00FC4A0B"/>
    <w:rsid w:val="00FC644B"/>
    <w:rsid w:val="00FD4BBE"/>
    <w:rsid w:val="00FD525E"/>
    <w:rsid w:val="00FD5A39"/>
    <w:rsid w:val="00FE0E32"/>
    <w:rsid w:val="00FF2026"/>
    <w:rsid w:val="00FF2E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412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D2E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semiHidden/>
    <w:unhideWhenUsed/>
    <w:rsid w:val="00B035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B035A5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B035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B035A5"/>
    <w:rPr>
      <w:sz w:val="18"/>
      <w:szCs w:val="18"/>
    </w:rPr>
  </w:style>
  <w:style w:type="paragraph" w:styleId="a6">
    <w:name w:val="List Paragraph"/>
    <w:basedOn w:val="a"/>
    <w:uiPriority w:val="34"/>
    <w:qFormat/>
    <w:rsid w:val="00A94206"/>
    <w:pPr>
      <w:ind w:firstLineChars="200" w:firstLine="420"/>
    </w:pPr>
  </w:style>
  <w:style w:type="character" w:styleId="a7">
    <w:name w:val="Hyperlink"/>
    <w:basedOn w:val="a0"/>
    <w:uiPriority w:val="99"/>
    <w:unhideWhenUsed/>
    <w:rsid w:val="00315D84"/>
    <w:rPr>
      <w:color w:val="0000FF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E475A2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432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8AE9FB72-E0C3-4611-8993-F5278772A6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9</TotalTime>
  <Pages>2</Pages>
  <Words>289</Words>
  <Characters>1649</Characters>
  <Application>Microsoft Office Word</Application>
  <DocSecurity>0</DocSecurity>
  <Lines>13</Lines>
  <Paragraphs>3</Paragraphs>
  <ScaleCrop>false</ScaleCrop>
  <Company/>
  <LinksUpToDate>false</LinksUpToDate>
  <CharactersWithSpaces>1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l</dc:creator>
  <cp:lastModifiedBy>liuxl</cp:lastModifiedBy>
  <cp:revision>55</cp:revision>
  <dcterms:created xsi:type="dcterms:W3CDTF">2015-05-11T09:57:00Z</dcterms:created>
  <dcterms:modified xsi:type="dcterms:W3CDTF">2015-05-14T09:19:00Z</dcterms:modified>
</cp:coreProperties>
</file>